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76DA" w:rsidRPr="00EA0C88" w:rsidRDefault="00B32A17">
      <w:pPr>
        <w:spacing w:after="120"/>
        <w:jc w:val="right"/>
        <w:rPr>
          <w:rFonts w:cs="Tahoma"/>
          <w:i/>
          <w:sz w:val="24"/>
          <w:szCs w:val="24"/>
        </w:rPr>
      </w:pPr>
      <w:r w:rsidRPr="00EA0C88">
        <w:rPr>
          <w:rFonts w:cs="Tahoma"/>
          <w:i/>
          <w:sz w:val="24"/>
          <w:szCs w:val="24"/>
        </w:rPr>
        <w:t>Набор 20</w:t>
      </w:r>
      <w:r w:rsidR="0097487A">
        <w:rPr>
          <w:rFonts w:cs="Tahoma"/>
          <w:i/>
          <w:sz w:val="24"/>
          <w:szCs w:val="24"/>
        </w:rPr>
        <w:t>21</w:t>
      </w:r>
      <w:r w:rsidRPr="00EA0C88">
        <w:rPr>
          <w:rFonts w:cs="Tahoma"/>
          <w:i/>
          <w:sz w:val="24"/>
          <w:szCs w:val="24"/>
        </w:rPr>
        <w:t xml:space="preserve"> г.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высшего образования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:rsidR="00F876DA" w:rsidRPr="00EA0C88" w:rsidRDefault="00B32A17">
      <w:pPr>
        <w:widowControl w:val="0"/>
        <w:numPr>
          <w:ilvl w:val="0"/>
          <w:numId w:val="2"/>
        </w:numPr>
        <w:ind w:left="709" w:firstLine="707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Кафедра  Биомеханики и информационных технологий</w:t>
      </w:r>
    </w:p>
    <w:p w:rsidR="00F876DA" w:rsidRPr="00EA0C88" w:rsidRDefault="00F876DA">
      <w:pPr>
        <w:widowControl w:val="0"/>
        <w:numPr>
          <w:ilvl w:val="0"/>
          <w:numId w:val="2"/>
        </w:numPr>
        <w:ind w:left="709" w:firstLine="707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97487A" w:rsidRPr="00EA0C88">
        <w:tc>
          <w:tcPr>
            <w:tcW w:w="4617" w:type="dxa"/>
            <w:hideMark/>
          </w:tcPr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Начальник Учебно-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к.п.н. А.С. Солнцева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_______________________________</w:t>
            </w:r>
          </w:p>
          <w:p w:rsidR="0097487A" w:rsidRPr="00A71BC4" w:rsidRDefault="0097487A" w:rsidP="00F41542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«</w:t>
            </w:r>
            <w:r w:rsidR="00F41542">
              <w:rPr>
                <w:rFonts w:cs="Tahoma"/>
                <w:color w:val="000000"/>
                <w:sz w:val="24"/>
                <w:szCs w:val="24"/>
              </w:rPr>
              <w:t>15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 xml:space="preserve">» </w:t>
            </w:r>
            <w:r w:rsidRPr="00A71BC4">
              <w:rPr>
                <w:rFonts w:cs="Tahoma"/>
                <w:color w:val="000000"/>
                <w:sz w:val="24"/>
                <w:szCs w:val="24"/>
                <w:u w:val="single"/>
              </w:rPr>
              <w:t xml:space="preserve">июня 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>20</w:t>
            </w:r>
            <w:r w:rsidRPr="00A71BC4">
              <w:rPr>
                <w:rFonts w:cs="Tahoma"/>
                <w:color w:val="000000"/>
                <w:sz w:val="24"/>
                <w:szCs w:val="24"/>
                <w:u w:val="single"/>
              </w:rPr>
              <w:t>21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УТВЕРЖДЕНО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Председатель УМК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проректор по учебной  работе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к.п.н., профессор А.Н Таланцев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______________________________</w:t>
            </w:r>
          </w:p>
          <w:p w:rsidR="0097487A" w:rsidRPr="00A71BC4" w:rsidRDefault="0097487A" w:rsidP="00F41542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«</w:t>
            </w:r>
            <w:r w:rsidR="00F41542">
              <w:rPr>
                <w:rFonts w:cs="Tahoma"/>
                <w:color w:val="000000"/>
                <w:sz w:val="24"/>
                <w:szCs w:val="24"/>
              </w:rPr>
              <w:t>15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 xml:space="preserve">» </w:t>
            </w:r>
            <w:r w:rsidRPr="00A71BC4">
              <w:rPr>
                <w:rFonts w:cs="Tahoma"/>
                <w:color w:val="000000"/>
                <w:sz w:val="24"/>
                <w:szCs w:val="24"/>
                <w:u w:val="single"/>
              </w:rPr>
              <w:t xml:space="preserve">июня 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>20</w:t>
            </w:r>
            <w:r w:rsidRPr="00A71BC4">
              <w:rPr>
                <w:rFonts w:cs="Tahoma"/>
                <w:color w:val="000000"/>
                <w:sz w:val="24"/>
                <w:szCs w:val="24"/>
                <w:u w:val="single"/>
              </w:rPr>
              <w:t>21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 xml:space="preserve"> г.. </w:t>
            </w:r>
          </w:p>
        </w:tc>
      </w:tr>
    </w:tbl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:rsidR="00F876DA" w:rsidRPr="00EA0C88" w:rsidRDefault="00B32A17">
      <w:pPr>
        <w:widowControl w:val="0"/>
        <w:jc w:val="center"/>
        <w:rPr>
          <w:rFonts w:cs="Tahoma"/>
          <w:b/>
          <w:iCs/>
          <w:color w:val="000000"/>
          <w:sz w:val="24"/>
          <w:szCs w:val="24"/>
        </w:rPr>
      </w:pPr>
      <w:r w:rsidRPr="00EA0C88">
        <w:rPr>
          <w:rFonts w:cs="Tahoma"/>
          <w:b/>
          <w:iCs/>
          <w:color w:val="000000"/>
          <w:sz w:val="24"/>
          <w:szCs w:val="24"/>
        </w:rPr>
        <w:t>Б1.О.</w:t>
      </w:r>
      <w:r w:rsidR="0097487A">
        <w:rPr>
          <w:rFonts w:cs="Tahoma"/>
          <w:b/>
          <w:iCs/>
          <w:color w:val="000000"/>
          <w:sz w:val="24"/>
          <w:szCs w:val="24"/>
        </w:rPr>
        <w:t>14</w:t>
      </w: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Направление подготовки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49.03.01Физическая культура</w:t>
      </w: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:rsidR="00F876DA" w:rsidRPr="00EA0C88" w:rsidRDefault="0097487A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«Оздоровительные виды аэробики и гимнастики»</w:t>
      </w:r>
    </w:p>
    <w:p w:rsidR="00F876DA" w:rsidRPr="00EA0C88" w:rsidRDefault="00F876DA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Квалификация выпускника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Бакалавр</w:t>
      </w: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Форма </w:t>
      </w:r>
    </w:p>
    <w:p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обучения: </w:t>
      </w:r>
      <w:r w:rsidRPr="00EA0C88">
        <w:rPr>
          <w:rFonts w:cs="Tahoma"/>
          <w:color w:val="000000"/>
          <w:sz w:val="24"/>
          <w:szCs w:val="24"/>
        </w:rPr>
        <w:t>очная/заочная</w:t>
      </w: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97487A" w:rsidRPr="00EA0C88">
        <w:trPr>
          <w:trHeight w:val="2418"/>
        </w:trPr>
        <w:tc>
          <w:tcPr>
            <w:tcW w:w="3544" w:type="dxa"/>
          </w:tcPr>
          <w:p w:rsidR="0097487A" w:rsidRPr="000D578B" w:rsidRDefault="0097487A" w:rsidP="0097487A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:rsidR="0097487A" w:rsidRPr="006242FC" w:rsidRDefault="0097487A" w:rsidP="0097487A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Декан </w:t>
            </w:r>
            <w:r>
              <w:rPr>
                <w:rFonts w:cs="Tahoma"/>
                <w:sz w:val="24"/>
                <w:szCs w:val="24"/>
              </w:rPr>
              <w:t xml:space="preserve">социально-педагогического </w:t>
            </w:r>
            <w:r w:rsidRPr="006242FC">
              <w:rPr>
                <w:rFonts w:cs="Tahoma"/>
                <w:sz w:val="24"/>
                <w:szCs w:val="24"/>
              </w:rPr>
              <w:t>факультета К.п</w:t>
            </w:r>
            <w:r w:rsidR="00F41542">
              <w:rPr>
                <w:rFonts w:cs="Tahoma"/>
                <w:sz w:val="24"/>
                <w:szCs w:val="24"/>
              </w:rPr>
              <w:t>с</w:t>
            </w:r>
            <w:r w:rsidRPr="006242FC">
              <w:rPr>
                <w:rFonts w:cs="Tahoma"/>
                <w:sz w:val="24"/>
                <w:szCs w:val="24"/>
              </w:rPr>
              <w:t>.н., доцент</w:t>
            </w:r>
          </w:p>
          <w:p w:rsidR="0097487A" w:rsidRPr="000D578B" w:rsidRDefault="0097487A" w:rsidP="0097487A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____________ </w:t>
            </w:r>
            <w:r>
              <w:rPr>
                <w:rFonts w:cs="Tahoma"/>
                <w:sz w:val="24"/>
                <w:szCs w:val="24"/>
              </w:rPr>
              <w:t>Дерючева</w:t>
            </w:r>
            <w:r w:rsidRPr="006242FC">
              <w:rPr>
                <w:rFonts w:cs="Tahoma"/>
                <w:sz w:val="24"/>
                <w:szCs w:val="24"/>
              </w:rPr>
              <w:t xml:space="preserve"> </w:t>
            </w:r>
            <w:r>
              <w:rPr>
                <w:rFonts w:cs="Tahoma"/>
                <w:sz w:val="24"/>
                <w:szCs w:val="24"/>
              </w:rPr>
              <w:t>В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  <w:r>
              <w:rPr>
                <w:rFonts w:cs="Tahoma"/>
                <w:sz w:val="24"/>
                <w:szCs w:val="24"/>
              </w:rPr>
              <w:t>А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</w:p>
          <w:p w:rsidR="0097487A" w:rsidRPr="0079390B" w:rsidRDefault="0097487A" w:rsidP="00F41542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</w:tc>
        <w:tc>
          <w:tcPr>
            <w:tcW w:w="3402" w:type="dxa"/>
          </w:tcPr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Декан факультета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заочной формы обучения,</w:t>
            </w:r>
            <w:r w:rsidR="00F41542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A71BC4">
              <w:rPr>
                <w:rFonts w:cs="Tahoma"/>
                <w:color w:val="000000"/>
                <w:sz w:val="24"/>
                <w:szCs w:val="24"/>
              </w:rPr>
              <w:t>к.п.н., профессор</w:t>
            </w:r>
          </w:p>
          <w:p w:rsidR="0097487A" w:rsidRPr="00A71BC4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A71BC4">
              <w:rPr>
                <w:rFonts w:cs="Tahoma"/>
                <w:color w:val="000000"/>
                <w:sz w:val="24"/>
                <w:szCs w:val="24"/>
              </w:rPr>
              <w:t>_____________В.Х Шнайдер</w:t>
            </w:r>
          </w:p>
          <w:p w:rsidR="0097487A" w:rsidRPr="0079390B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</w:tc>
        <w:tc>
          <w:tcPr>
            <w:tcW w:w="3544" w:type="dxa"/>
            <w:hideMark/>
          </w:tcPr>
          <w:p w:rsidR="0097487A" w:rsidRPr="002A3C88" w:rsidRDefault="0097487A" w:rsidP="0097487A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 xml:space="preserve">Программа рассмотрена и </w:t>
            </w:r>
            <w:r w:rsidRPr="002A3C88">
              <w:rPr>
                <w:rFonts w:cs="Tahoma"/>
                <w:sz w:val="24"/>
                <w:szCs w:val="24"/>
              </w:rPr>
              <w:t xml:space="preserve">одобрена на заседании кафедры, протокол № 10      </w:t>
            </w:r>
          </w:p>
          <w:p w:rsidR="0097487A" w:rsidRPr="002A3C88" w:rsidRDefault="00F41542" w:rsidP="0097487A">
            <w:pPr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от 17</w:t>
            </w:r>
            <w:r w:rsidR="0097487A" w:rsidRPr="002A3C88">
              <w:rPr>
                <w:rFonts w:cs="Tahoma"/>
                <w:sz w:val="24"/>
                <w:szCs w:val="24"/>
              </w:rPr>
              <w:t xml:space="preserve"> мая 2021 г.</w:t>
            </w:r>
          </w:p>
          <w:p w:rsidR="0097487A" w:rsidRPr="002A3C88" w:rsidRDefault="0097487A" w:rsidP="0097487A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Заведующий кафедрой</w:t>
            </w:r>
          </w:p>
          <w:p w:rsidR="0097487A" w:rsidRPr="002A3C88" w:rsidRDefault="0097487A" w:rsidP="0097487A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К.п.н., профессор</w:t>
            </w:r>
          </w:p>
          <w:p w:rsidR="0097487A" w:rsidRPr="000D578B" w:rsidRDefault="0097487A" w:rsidP="0097487A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_____________</w:t>
            </w:r>
          </w:p>
          <w:p w:rsidR="0097487A" w:rsidRPr="0079390B" w:rsidRDefault="0097487A" w:rsidP="0097487A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</w:tc>
      </w:tr>
    </w:tbl>
    <w:p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rFonts w:cs="Tahoma"/>
          <w:b/>
          <w:color w:val="000000"/>
          <w:sz w:val="24"/>
          <w:szCs w:val="24"/>
        </w:rPr>
        <w:t>Малаховка 20</w:t>
      </w:r>
      <w:r w:rsidR="0097487A">
        <w:rPr>
          <w:rFonts w:cs="Tahoma"/>
          <w:b/>
          <w:color w:val="000000"/>
          <w:sz w:val="24"/>
          <w:szCs w:val="24"/>
        </w:rPr>
        <w:t>21</w:t>
      </w:r>
    </w:p>
    <w:p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jc w:val="both"/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 xml:space="preserve">Рабочая программа разработана в соответствии с ФГОС ВО </w:t>
      </w:r>
      <w:r w:rsidR="001E75D7">
        <w:rPr>
          <w:rFonts w:cs="Tahoma"/>
          <w:color w:val="000000"/>
          <w:sz w:val="24"/>
          <w:szCs w:val="24"/>
        </w:rPr>
        <w:t xml:space="preserve">– бакалавриат </w:t>
      </w:r>
      <w:r w:rsidRPr="0097487A">
        <w:rPr>
          <w:rFonts w:cs="Tahoma"/>
          <w:color w:val="000000"/>
          <w:sz w:val="24"/>
          <w:szCs w:val="24"/>
        </w:rPr>
        <w:t>по н</w:t>
      </w:r>
      <w:r w:rsidR="001E75D7">
        <w:rPr>
          <w:rFonts w:cs="Tahoma"/>
          <w:color w:val="000000"/>
          <w:sz w:val="24"/>
          <w:szCs w:val="24"/>
        </w:rPr>
        <w:t xml:space="preserve">аправлению подготовки 49.03.01 </w:t>
      </w:r>
      <w:r w:rsidRPr="0097487A">
        <w:rPr>
          <w:rFonts w:cs="Tahoma"/>
          <w:color w:val="000000"/>
          <w:sz w:val="24"/>
          <w:szCs w:val="24"/>
        </w:rPr>
        <w:t>Физическая культура</w:t>
      </w:r>
      <w:r w:rsidR="001E75D7">
        <w:rPr>
          <w:rFonts w:cs="Tahoma"/>
          <w:color w:val="000000"/>
          <w:sz w:val="24"/>
          <w:szCs w:val="24"/>
        </w:rPr>
        <w:t>,</w:t>
      </w:r>
      <w:r w:rsidRPr="0097487A">
        <w:rPr>
          <w:rFonts w:cs="Tahoma"/>
          <w:color w:val="000000"/>
          <w:sz w:val="24"/>
          <w:szCs w:val="24"/>
        </w:rPr>
        <w:t xml:space="preserve"> утвержденным приказом Министерства образования и науки Российской Федерации № 940 от 19 сентября 2017 года.</w:t>
      </w:r>
    </w:p>
    <w:p w:rsidR="0097487A" w:rsidRPr="0097487A" w:rsidRDefault="0097487A" w:rsidP="0097487A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:rsidR="0097487A" w:rsidRPr="0097487A" w:rsidRDefault="0097487A" w:rsidP="0097487A">
      <w:pPr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Шульгин Г.Е. ст. преподаватель                                    ___________________</w:t>
      </w:r>
    </w:p>
    <w:p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Фураев А.Н. к. п. н. профессор                                     ___________________</w:t>
      </w:r>
    </w:p>
    <w:p w:rsidR="0097487A" w:rsidRPr="0097487A" w:rsidRDefault="0097487A" w:rsidP="0097487A">
      <w:pPr>
        <w:widowControl w:val="0"/>
        <w:jc w:val="both"/>
        <w:rPr>
          <w:sz w:val="24"/>
          <w:szCs w:val="24"/>
        </w:rPr>
      </w:pPr>
      <w:r w:rsidRPr="0097487A">
        <w:rPr>
          <w:sz w:val="24"/>
          <w:szCs w:val="24"/>
        </w:rPr>
        <w:t xml:space="preserve"> </w:t>
      </w:r>
    </w:p>
    <w:p w:rsidR="0097487A" w:rsidRPr="0097487A" w:rsidRDefault="0097487A" w:rsidP="0097487A">
      <w:pPr>
        <w:widowControl w:val="0"/>
        <w:rPr>
          <w:sz w:val="24"/>
          <w:szCs w:val="24"/>
        </w:rPr>
      </w:pPr>
      <w:r w:rsidRPr="0097487A">
        <w:rPr>
          <w:sz w:val="24"/>
          <w:szCs w:val="24"/>
        </w:rPr>
        <w:t xml:space="preserve">Чубанов Е.В.  к.п.н., доцент                                       ___________________    </w:t>
      </w: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97487A" w:rsidRPr="0097487A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97487A" w:rsidRPr="0097487A" w:rsidTr="0097487A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97487A" w:rsidRPr="0097487A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487A" w:rsidRPr="0097487A" w:rsidRDefault="0097487A" w:rsidP="0097487A">
            <w:pPr>
              <w:widowControl w:val="0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487A" w:rsidRPr="0097487A" w:rsidRDefault="00A538B9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5" w:history="1">
              <w:r w:rsidR="0097487A" w:rsidRPr="0097487A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  <w:p w:rsidR="0097487A" w:rsidRPr="0097487A" w:rsidRDefault="0097487A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Приказ Министерства труда и социальной защиты РФ от 28 марта 2019 г. N 191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97487A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97487A" w:rsidRPr="0097487A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487A" w:rsidRPr="0097487A" w:rsidRDefault="0097487A" w:rsidP="0097487A">
            <w:pPr>
              <w:widowControl w:val="0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487A" w:rsidRPr="0097487A" w:rsidRDefault="00A538B9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6" w:history="1">
              <w:r w:rsidR="0097487A" w:rsidRPr="0097487A">
                <w:rPr>
                  <w:b/>
                  <w:bCs/>
                  <w:sz w:val="24"/>
                  <w:szCs w:val="24"/>
                  <w:lang w:eastAsia="en-US"/>
                </w:rPr>
                <w:t xml:space="preserve"> "Инструктор-методист"</w:t>
              </w:r>
            </w:hyperlink>
          </w:p>
          <w:p w:rsidR="0097487A" w:rsidRPr="0097487A" w:rsidRDefault="0097487A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97487A">
              <w:rPr>
                <w:rFonts w:eastAsiaTheme="minorEastAsia"/>
                <w:sz w:val="24"/>
                <w:szCs w:val="24"/>
                <w:lang w:eastAsia="en-US"/>
              </w:rPr>
              <w:t>Приказ Министерства труда и социальной защиты РФ от 8 сентября 2014 г. N 630н</w:t>
            </w:r>
            <w:r w:rsidRPr="0097487A">
              <w:rPr>
                <w:rFonts w:eastAsiaTheme="minorEastAsia"/>
                <w:i/>
                <w:sz w:val="24"/>
                <w:szCs w:val="24"/>
                <w:lang w:eastAsia="en-US"/>
              </w:rPr>
              <w:t xml:space="preserve"> (с изменениями и дополнениями </w:t>
            </w:r>
            <w:r w:rsidRPr="0097487A">
              <w:rPr>
                <w:rFonts w:eastAsiaTheme="minorEastAsia"/>
                <w:sz w:val="24"/>
                <w:szCs w:val="24"/>
                <w:lang w:eastAsia="en-US"/>
              </w:rPr>
              <w:t>12 декабря 2016 г.</w:t>
            </w:r>
            <w:r w:rsidRPr="0097487A">
              <w:rPr>
                <w:rFonts w:eastAsiaTheme="minorEastAsia"/>
                <w:i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87A" w:rsidRPr="0097487A" w:rsidRDefault="0097487A" w:rsidP="0097487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97487A">
              <w:rPr>
                <w:rFonts w:eastAsiaTheme="minorEastAsia"/>
                <w:b/>
                <w:sz w:val="24"/>
                <w:szCs w:val="24"/>
                <w:lang w:eastAsia="en-US"/>
              </w:rPr>
              <w:t>ИМ</w:t>
            </w:r>
          </w:p>
        </w:tc>
      </w:tr>
    </w:tbl>
    <w:p w:rsidR="004B7072" w:rsidRPr="00EA0C88" w:rsidRDefault="004B7072" w:rsidP="004B7072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9.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:rsidR="00F876DA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11. Способен проводить исследования по определению эффективности используемых средств и методов физкультурно-спортивной деятельности.</w:t>
      </w:r>
    </w:p>
    <w:p w:rsidR="00EA0C88" w:rsidRDefault="00EA0C8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p w:rsidR="00F876DA" w:rsidRPr="00EA0C88" w:rsidRDefault="00F876DA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45"/>
        <w:gridCol w:w="1560"/>
        <w:gridCol w:w="1382"/>
      </w:tblGrid>
      <w:tr w:rsidR="00F876DA" w:rsidRPr="00EA0C88" w:rsidTr="00EA0C88">
        <w:trPr>
          <w:jc w:val="center"/>
        </w:trPr>
        <w:tc>
          <w:tcPr>
            <w:tcW w:w="6345" w:type="dxa"/>
          </w:tcPr>
          <w:p w:rsidR="00F876DA" w:rsidRPr="00EA0C88" w:rsidRDefault="00F876DA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60" w:type="dxa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оотнесенные профессиональные стандарты</w:t>
            </w:r>
          </w:p>
        </w:tc>
        <w:tc>
          <w:tcPr>
            <w:tcW w:w="1382" w:type="dxa"/>
            <w:tcBorders>
              <w:bottom w:val="single" w:sz="4" w:space="0" w:color="000000"/>
            </w:tcBorders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63273C" w:rsidRPr="00EA0C88" w:rsidTr="0063273C">
        <w:trPr>
          <w:trHeight w:val="387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63273C" w:rsidRPr="00EA0C88" w:rsidRDefault="0063273C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560" w:type="dxa"/>
            <w:vMerge w:val="restart"/>
          </w:tcPr>
          <w:p w:rsidR="0063273C" w:rsidRPr="00EA0C88" w:rsidRDefault="0063273C" w:rsidP="00EA0C88">
            <w:pPr>
              <w:jc w:val="center"/>
              <w:rPr>
                <w:b/>
                <w:color w:val="000000"/>
                <w:spacing w:val="-1"/>
                <w:sz w:val="24"/>
                <w:szCs w:val="24"/>
                <w:lang w:val="en-US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 xml:space="preserve">05.003 </w:t>
            </w: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EA0C88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:</w:t>
            </w:r>
          </w:p>
          <w:p w:rsidR="0063273C" w:rsidRPr="00EA0C88" w:rsidRDefault="0063273C" w:rsidP="00EA0C88">
            <w:pPr>
              <w:jc w:val="center"/>
              <w:rPr>
                <w:color w:val="000000"/>
                <w:spacing w:val="-1"/>
                <w:sz w:val="24"/>
                <w:szCs w:val="24"/>
                <w:lang w:val="en-US"/>
              </w:rPr>
            </w:pPr>
            <w:r w:rsidRPr="00EA0C88">
              <w:rPr>
                <w:color w:val="000000"/>
                <w:spacing w:val="-1"/>
                <w:sz w:val="24"/>
                <w:szCs w:val="24"/>
                <w:lang w:val="en-US"/>
              </w:rPr>
              <w:t>C/02.6,</w:t>
            </w:r>
          </w:p>
          <w:p w:rsidR="0063273C" w:rsidRPr="00EA0C88" w:rsidRDefault="0063273C" w:rsidP="00EA0C8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/03.6, </w:t>
            </w:r>
            <w:r w:rsidRPr="00EA0C88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/01.6, </w:t>
            </w:r>
            <w:r w:rsidRPr="00EA0C88"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/01.6, </w:t>
            </w: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05.005  ИМ:</w:t>
            </w:r>
          </w:p>
          <w:p w:rsidR="0063273C" w:rsidRPr="00EA0C88" w:rsidRDefault="0063273C" w:rsidP="00EA0C88">
            <w:pPr>
              <w:jc w:val="center"/>
              <w:rPr>
                <w:color w:val="000000"/>
                <w:spacing w:val="-1"/>
                <w:sz w:val="24"/>
                <w:szCs w:val="24"/>
                <w:lang w:val="en-US"/>
              </w:rPr>
            </w:pPr>
            <w:r w:rsidRPr="00EA0C88">
              <w:rPr>
                <w:color w:val="000000"/>
                <w:spacing w:val="-1"/>
                <w:sz w:val="24"/>
                <w:szCs w:val="24"/>
                <w:lang w:val="en-US"/>
              </w:rPr>
              <w:t>E/01.6.</w:t>
            </w:r>
          </w:p>
        </w:tc>
        <w:tc>
          <w:tcPr>
            <w:tcW w:w="1382" w:type="dxa"/>
            <w:vMerge w:val="restart"/>
          </w:tcPr>
          <w:p w:rsidR="0063273C" w:rsidRPr="00EA0C88" w:rsidRDefault="0063273C" w:rsidP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ПК – 9</w:t>
            </w:r>
          </w:p>
          <w:p w:rsidR="0063273C" w:rsidRPr="00EA0C88" w:rsidRDefault="0063273C" w:rsidP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ПК – 11</w:t>
            </w:r>
          </w:p>
          <w:p w:rsidR="0063273C" w:rsidRPr="00EA0C88" w:rsidRDefault="0063273C" w:rsidP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  <w:p w:rsidR="0063273C" w:rsidRPr="00EA0C88" w:rsidRDefault="0063273C" w:rsidP="0063273C">
            <w:pPr>
              <w:jc w:val="center"/>
              <w:rPr>
                <w:i/>
                <w:color w:val="000000"/>
                <w:spacing w:val="-1"/>
                <w:sz w:val="24"/>
                <w:szCs w:val="24"/>
                <w:lang w:val="en-US"/>
              </w:rPr>
            </w:pPr>
          </w:p>
        </w:tc>
      </w:tr>
      <w:tr w:rsidR="0063273C" w:rsidRPr="00EA0C88" w:rsidTr="0063273C">
        <w:trPr>
          <w:trHeight w:val="2703"/>
          <w:jc w:val="center"/>
        </w:trPr>
        <w:tc>
          <w:tcPr>
            <w:tcW w:w="6345" w:type="dxa"/>
            <w:shd w:val="clear" w:color="auto" w:fill="FFFFFF" w:themeFill="background1"/>
          </w:tcPr>
          <w:p w:rsidR="00B857C7" w:rsidRDefault="00B857C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Математических методов оценок показателей в ФКиС. </w:t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Базовых теоретических положе</w:t>
            </w:r>
            <w:r w:rsidR="00B857C7">
              <w:rPr>
                <w:color w:val="000000"/>
                <w:spacing w:val="-1"/>
                <w:sz w:val="24"/>
                <w:szCs w:val="24"/>
              </w:rPr>
              <w:t xml:space="preserve">ний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из области спортивной метрологии,  в том числе: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 (контроль параметров движений, физических качеств, динамики функциональных сдвигов, эффекта текущих воздействий и общих результатов тренировочного и образовательного процессов), методику проведения педагогического контроля, анализа и интерпретации получаемых данных, их фиксации;</w:t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− методики контроля и особенности оценки технической, тактической и физической подготовленности в </w:t>
            </w:r>
            <w:r w:rsidR="00B857C7">
              <w:rPr>
                <w:color w:val="000000"/>
                <w:spacing w:val="-1"/>
                <w:sz w:val="24"/>
                <w:szCs w:val="24"/>
              </w:rPr>
              <w:t>ФКиС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;</w:t>
            </w:r>
          </w:p>
          <w:p w:rsidR="0063273C" w:rsidRPr="00EA0C88" w:rsidRDefault="0063273C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специфику планирования</w:t>
            </w:r>
            <w:r w:rsidR="00B857C7">
              <w:rPr>
                <w:color w:val="000000"/>
                <w:spacing w:val="-1"/>
                <w:sz w:val="24"/>
                <w:szCs w:val="24"/>
              </w:rPr>
              <w:t>,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его объективные и субъективные особенности занятий </w:t>
            </w:r>
            <w:r w:rsidR="00B857C7">
              <w:rPr>
                <w:color w:val="000000"/>
                <w:spacing w:val="-1"/>
                <w:sz w:val="24"/>
                <w:szCs w:val="24"/>
              </w:rPr>
              <w:t>в ФКиС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;</w:t>
            </w:r>
          </w:p>
          <w:p w:rsidR="0063273C" w:rsidRPr="00EA0C88" w:rsidRDefault="0063273C" w:rsidP="00EA0C88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:rsidR="0063273C" w:rsidRPr="00EA0C88" w:rsidRDefault="0063273C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</w:tcPr>
          <w:p w:rsidR="0063273C" w:rsidRPr="00EA0C88" w:rsidRDefault="0063273C" w:rsidP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63273C" w:rsidRPr="00EA0C88" w:rsidTr="00EA0C88">
        <w:trPr>
          <w:trHeight w:val="162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63273C" w:rsidRPr="00EA0C88" w:rsidRDefault="0063273C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:rsidR="0063273C" w:rsidRPr="00EA0C88" w:rsidRDefault="0063273C">
            <w:pPr>
              <w:jc w:val="center"/>
              <w:rPr>
                <w:color w:val="000000"/>
                <w:spacing w:val="-1"/>
                <w:sz w:val="24"/>
                <w:szCs w:val="24"/>
                <w:lang w:val="en-US"/>
              </w:rPr>
            </w:pPr>
          </w:p>
        </w:tc>
        <w:tc>
          <w:tcPr>
            <w:tcW w:w="1382" w:type="dxa"/>
            <w:vMerge/>
          </w:tcPr>
          <w:p w:rsidR="0063273C" w:rsidRPr="00EA0C88" w:rsidRDefault="0063273C" w:rsidP="00EA0C88">
            <w:pPr>
              <w:jc w:val="center"/>
              <w:rPr>
                <w:color w:val="000000"/>
                <w:spacing w:val="-1"/>
                <w:sz w:val="24"/>
                <w:szCs w:val="24"/>
                <w:lang w:val="en-US"/>
              </w:rPr>
            </w:pPr>
          </w:p>
        </w:tc>
      </w:tr>
      <w:tr w:rsidR="0063273C" w:rsidRPr="00EA0C88" w:rsidTr="00EA0C88">
        <w:trPr>
          <w:trHeight w:val="2257"/>
          <w:jc w:val="center"/>
        </w:trPr>
        <w:tc>
          <w:tcPr>
            <w:tcW w:w="6345" w:type="dxa"/>
          </w:tcPr>
          <w:p w:rsidR="00B857C7" w:rsidRDefault="00B857C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ния математических методов при получении, обработке и анализе показателей в ФКиС. Применения методов теории матриц, интегрально - дифференциального исчисления, математической статистики.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спользования теории и методов контроля физического, функционального и психического состояния спортсменов во время проведения занятий по общей физической и специальной подготовке, в том числе: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− использовать комплексное тестирование физического состояния и подготовленности спортсменов, видеоанализ,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гониометрию, акселерометрию, динамометрию, эргометрию, телеметрические методы передачи информации о со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щихся, методики исследования оперативной памяти, оценки точности воспроизведе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в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 и соревновательных воздействий;</w:t>
            </w:r>
          </w:p>
          <w:p w:rsidR="0063273C" w:rsidRPr="00EA0C88" w:rsidRDefault="0063273C" w:rsidP="00EA0C88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спортсменов и интерпретировать полученные результаты тестирования.</w:t>
            </w:r>
          </w:p>
        </w:tc>
        <w:tc>
          <w:tcPr>
            <w:tcW w:w="1560" w:type="dxa"/>
            <w:vMerge/>
          </w:tcPr>
          <w:p w:rsidR="0063273C" w:rsidRPr="00EA0C88" w:rsidRDefault="0063273C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63273C" w:rsidRPr="00EA0C88" w:rsidRDefault="0063273C" w:rsidP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63273C" w:rsidRPr="00EA0C88" w:rsidTr="00607674">
        <w:trPr>
          <w:trHeight w:val="418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63273C" w:rsidRPr="00EA0C88" w:rsidRDefault="0063273C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Навыки и/или опыт деятельности:</w:t>
            </w:r>
          </w:p>
        </w:tc>
        <w:tc>
          <w:tcPr>
            <w:tcW w:w="1560" w:type="dxa"/>
            <w:vMerge/>
          </w:tcPr>
          <w:p w:rsidR="0063273C" w:rsidRPr="00EA0C88" w:rsidRDefault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</w:tcPr>
          <w:p w:rsidR="0063273C" w:rsidRPr="00EA0C88" w:rsidRDefault="0063273C" w:rsidP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63273C" w:rsidRPr="00EA0C88" w:rsidTr="00EA0C88">
        <w:trPr>
          <w:trHeight w:val="1773"/>
          <w:jc w:val="center"/>
        </w:trPr>
        <w:tc>
          <w:tcPr>
            <w:tcW w:w="6345" w:type="dxa"/>
          </w:tcPr>
          <w:p w:rsidR="00B857C7" w:rsidRDefault="00B857C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ладения методами математического анализа показателей в ФКиС.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Владения базовыми методами и методиками измерений, контроля и исследования в </w:t>
            </w:r>
            <w:r w:rsidR="0006406E">
              <w:rPr>
                <w:color w:val="000000"/>
                <w:spacing w:val="-1"/>
                <w:sz w:val="24"/>
                <w:szCs w:val="24"/>
              </w:rPr>
              <w:t>ФКиС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, в том числе: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–   основы   работы   с   измерительными приборами, основы постановки и реализации метрологического эксперимента в </w:t>
            </w:r>
            <w:r w:rsidR="0006406E">
              <w:rPr>
                <w:color w:val="000000"/>
                <w:spacing w:val="-1"/>
                <w:sz w:val="24"/>
                <w:szCs w:val="24"/>
              </w:rPr>
              <w:t>ФКиС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;</w:t>
            </w:r>
          </w:p>
          <w:p w:rsidR="0063273C" w:rsidRPr="00EA0C88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:rsidR="00B857C7" w:rsidRDefault="0063273C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</w:t>
            </w:r>
            <w:r w:rsidR="00B857C7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B857C7" w:rsidRPr="00EA0C88" w:rsidRDefault="00B857C7" w:rsidP="00B857C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Использова</w:t>
            </w:r>
            <w:r>
              <w:rPr>
                <w:color w:val="000000"/>
                <w:spacing w:val="-1"/>
                <w:sz w:val="24"/>
                <w:szCs w:val="24"/>
              </w:rPr>
              <w:t>ния</w:t>
            </w: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результат</w:t>
            </w:r>
            <w:r>
              <w:rPr>
                <w:color w:val="000000"/>
                <w:spacing w:val="-1"/>
                <w:sz w:val="24"/>
                <w:szCs w:val="24"/>
              </w:rPr>
              <w:t>ов</w:t>
            </w: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исследований при диагностике, планировании и методическом обеспечении тренировочного и образовательного процессов, по определению эффективности научных исследований, преодолевать интеллектуальные трудности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:rsidR="0063273C" w:rsidRPr="00EA0C88" w:rsidRDefault="0063273C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63273C" w:rsidRPr="00EA0C88" w:rsidRDefault="0063273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</w:tbl>
    <w:p w:rsidR="00F876DA" w:rsidRPr="00EA0C88" w:rsidRDefault="00F876DA">
      <w:pPr>
        <w:pStyle w:val="a3"/>
        <w:ind w:left="1069"/>
        <w:jc w:val="both"/>
        <w:rPr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tabs>
          <w:tab w:val="left" w:pos="1134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tabs>
          <w:tab w:val="left" w:pos="1134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Место дисциплины в структуре Образовательной Программы:</w:t>
      </w:r>
    </w:p>
    <w:p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 xml:space="preserve">обязательной части. В соответствии с рабочим учебным планом дисциплина изучается во 3-ем семестре в 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>
        <w:trPr>
          <w:jc w:val="center"/>
        </w:trPr>
        <w:tc>
          <w:tcPr>
            <w:tcW w:w="4950" w:type="dxa"/>
            <w:gridSpan w:val="2"/>
            <w:vAlign w:val="center"/>
          </w:tcPr>
          <w:p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>
        <w:trPr>
          <w:jc w:val="center"/>
        </w:trPr>
        <w:tc>
          <w:tcPr>
            <w:tcW w:w="4950" w:type="dxa"/>
            <w:gridSpan w:val="2"/>
            <w:vAlign w:val="center"/>
          </w:tcPr>
          <w:p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>
        <w:trPr>
          <w:jc w:val="center"/>
        </w:trPr>
        <w:tc>
          <w:tcPr>
            <w:tcW w:w="4950" w:type="dxa"/>
            <w:gridSpan w:val="2"/>
            <w:vAlign w:val="center"/>
          </w:tcPr>
          <w:p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>
        <w:trPr>
          <w:jc w:val="center"/>
        </w:trPr>
        <w:tc>
          <w:tcPr>
            <w:tcW w:w="4950" w:type="dxa"/>
            <w:gridSpan w:val="2"/>
            <w:vAlign w:val="center"/>
          </w:tcPr>
          <w:p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:rsidR="00F876DA" w:rsidRPr="00EA0C88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>
        <w:trPr>
          <w:jc w:val="center"/>
        </w:trPr>
        <w:tc>
          <w:tcPr>
            <w:tcW w:w="1838" w:type="dxa"/>
            <w:vMerge w:val="restart"/>
            <w:vAlign w:val="center"/>
          </w:tcPr>
          <w:p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F876DA" w:rsidRPr="00197FF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D7482B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:rsidR="00F876DA" w:rsidRPr="00197FF3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197FF3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:rsidR="00F876DA" w:rsidRPr="00197FF3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197FF3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>
        <w:trPr>
          <w:jc w:val="center"/>
        </w:trPr>
        <w:tc>
          <w:tcPr>
            <w:tcW w:w="4945" w:type="dxa"/>
            <w:gridSpan w:val="2"/>
            <w:vAlign w:val="center"/>
          </w:tcPr>
          <w:p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:rsidR="00F876DA" w:rsidRPr="00D7482B" w:rsidRDefault="00F876DA">
            <w:pPr>
              <w:jc w:val="center"/>
              <w:rPr>
                <w:color w:val="000000"/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540" w:type="dxa"/>
            <w:vAlign w:val="center"/>
          </w:tcPr>
          <w:p w:rsidR="00F876DA" w:rsidRPr="00D7482B" w:rsidRDefault="00F876DA">
            <w:pPr>
              <w:jc w:val="center"/>
              <w:rPr>
                <w:color w:val="000000"/>
                <w:spacing w:val="-1"/>
                <w:sz w:val="24"/>
                <w:szCs w:val="24"/>
                <w:highlight w:val="yellow"/>
              </w:rPr>
            </w:pPr>
          </w:p>
        </w:tc>
      </w:tr>
      <w:tr w:rsidR="00F876DA" w:rsidRPr="00D7482B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:rsidR="00F876DA" w:rsidRPr="007D236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:rsidR="00F876DA" w:rsidRPr="007D236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:rsidR="00F876DA" w:rsidRPr="007D236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1540" w:type="dxa"/>
            <w:vAlign w:val="center"/>
          </w:tcPr>
          <w:p w:rsidR="00F876DA" w:rsidRPr="007D236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F876DA" w:rsidRPr="00D7482B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:rsidR="00F876DA" w:rsidRPr="007D2363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:rsidR="00F876DA" w:rsidRPr="007D2363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:rsidR="007D2363" w:rsidRPr="00197FF3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:rsidR="007D2363" w:rsidRPr="00197FF3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</w:tr>
      <w:tr w:rsidR="007D2363" w:rsidRPr="00D7482B">
        <w:trPr>
          <w:jc w:val="center"/>
        </w:trPr>
        <w:tc>
          <w:tcPr>
            <w:tcW w:w="2485" w:type="dxa"/>
            <w:vMerge w:val="restart"/>
            <w:vAlign w:val="center"/>
          </w:tcPr>
          <w:p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7D2363" w:rsidRPr="00197FF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:rsidR="007D2363" w:rsidRPr="00197FF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>
        <w:trPr>
          <w:jc w:val="center"/>
        </w:trPr>
        <w:tc>
          <w:tcPr>
            <w:tcW w:w="2485" w:type="dxa"/>
            <w:vMerge/>
            <w:vAlign w:val="center"/>
          </w:tcPr>
          <w:p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:rsidR="007D2363" w:rsidRPr="00D7482B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:rsidR="007D2363" w:rsidRPr="00EA0C88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>
        <w:trPr>
          <w:jc w:val="center"/>
        </w:trPr>
        <w:tc>
          <w:tcPr>
            <w:tcW w:w="813" w:type="dxa"/>
            <w:vAlign w:val="center"/>
          </w:tcPr>
          <w:p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>
        <w:trPr>
          <w:jc w:val="center"/>
        </w:trPr>
        <w:tc>
          <w:tcPr>
            <w:tcW w:w="813" w:type="dxa"/>
            <w:vAlign w:val="center"/>
          </w:tcPr>
          <w:p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EA0C88">
        <w:rPr>
          <w:sz w:val="24"/>
          <w:szCs w:val="24"/>
        </w:rPr>
        <w:t>необходимый для освоения дисциплины (модуля)</w:t>
      </w:r>
    </w:p>
    <w:p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7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8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9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</w:t>
            </w:r>
            <w:r w:rsidRPr="009C1954">
              <w:rPr>
                <w:bCs/>
                <w:sz w:val="24"/>
                <w:szCs w:val="24"/>
              </w:rPr>
              <w:lastRenderedPageBreak/>
              <w:t>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1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731804" w:rsidRDefault="00401E2D" w:rsidP="009A7010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2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401E2D" w:rsidRDefault="00DE7DAC" w:rsidP="009A7010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="00401E2D"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2</w:t>
      </w:r>
      <w:r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</w:t>
            </w:r>
            <w:r w:rsidRPr="004C2C4B">
              <w:rPr>
                <w:sz w:val="24"/>
                <w:szCs w:val="24"/>
              </w:rPr>
              <w:lastRenderedPageBreak/>
              <w:t>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lastRenderedPageBreak/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3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4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5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17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 xml:space="preserve"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</w:t>
            </w: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URL: </w:t>
            </w:r>
            <w:hyperlink r:id="rId18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</w:tbl>
    <w:p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lastRenderedPageBreak/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3E4583">
        <w:rPr>
          <w:sz w:val="24"/>
          <w:szCs w:val="24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:rsidR="00EA0C88" w:rsidRPr="00EE0B20" w:rsidRDefault="00EA0C88" w:rsidP="00EA0C88">
      <w:pPr>
        <w:widowControl w:val="0"/>
        <w:ind w:firstLine="709"/>
        <w:jc w:val="both"/>
        <w:rPr>
          <w:b/>
          <w:sz w:val="24"/>
          <w:szCs w:val="24"/>
        </w:rPr>
      </w:pPr>
    </w:p>
    <w:p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ая библиотечная система ЭЛМАРК (МГАФК) </w:t>
      </w:r>
      <w:hyperlink r:id="rId19" w:history="1">
        <w:r w:rsidRPr="00B66005">
          <w:rPr>
            <w:color w:val="0066CC"/>
            <w:sz w:val="24"/>
            <w:szCs w:val="24"/>
            <w:u w:val="single"/>
            <w:lang w:val="en-US"/>
          </w:rPr>
          <w:t>http</w:t>
        </w:r>
        <w:r w:rsidRPr="00B66005">
          <w:rPr>
            <w:color w:val="0066CC"/>
            <w:sz w:val="24"/>
            <w:szCs w:val="24"/>
            <w:u w:val="single"/>
          </w:rPr>
          <w:t>://lib.mgafk.ru</w:t>
        </w:r>
      </w:hyperlink>
    </w:p>
    <w:p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Elibrary </w:t>
      </w:r>
      <w:hyperlink r:id="rId20" w:history="1">
        <w:r w:rsidRPr="00B66005">
          <w:rPr>
            <w:color w:val="0000FF"/>
            <w:sz w:val="24"/>
            <w:szCs w:val="24"/>
            <w:u w:val="single"/>
          </w:rPr>
          <w:t>https://elibrary.ru</w:t>
        </w:r>
      </w:hyperlink>
    </w:p>
    <w:p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IPRbooks </w:t>
      </w:r>
      <w:hyperlink r:id="rId21" w:history="1">
        <w:r w:rsidRPr="00B66005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«Юрайт» </w:t>
      </w:r>
      <w:hyperlink r:id="rId22" w:history="1">
        <w:r w:rsidRPr="00B66005">
          <w:rPr>
            <w:color w:val="0000FF"/>
            <w:sz w:val="24"/>
            <w:szCs w:val="24"/>
            <w:u w:val="single"/>
          </w:rPr>
          <w:t>https://biblio-online.ru</w:t>
        </w:r>
      </w:hyperlink>
    </w:p>
    <w:p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РУКОНТ </w:t>
      </w:r>
      <w:hyperlink r:id="rId23" w:history="1">
        <w:r w:rsidRPr="00B66005">
          <w:rPr>
            <w:color w:val="0066CC"/>
            <w:sz w:val="24"/>
            <w:szCs w:val="24"/>
            <w:u w:val="single"/>
          </w:rPr>
          <w:t>https://rucont.ru/</w:t>
        </w:r>
      </w:hyperlink>
    </w:p>
    <w:p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Министерство </w:t>
      </w:r>
      <w:r w:rsidR="00F41542">
        <w:rPr>
          <w:rFonts w:eastAsia="Calibri"/>
          <w:color w:val="2F2F2F"/>
          <w:sz w:val="24"/>
          <w:szCs w:val="24"/>
          <w:lang w:eastAsia="en-US"/>
        </w:rPr>
        <w:t xml:space="preserve">науки и высшего </w:t>
      </w:r>
      <w:r w:rsidR="00F41542" w:rsidRPr="00B66005">
        <w:rPr>
          <w:rFonts w:eastAsia="Calibri"/>
          <w:color w:val="2F2F2F"/>
          <w:sz w:val="24"/>
          <w:szCs w:val="24"/>
          <w:lang w:eastAsia="en-US"/>
        </w:rPr>
        <w:t>образования</w:t>
      </w: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 Российской Федерации </w:t>
      </w:r>
      <w:hyperlink r:id="rId24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s://minobrnauki.gov.ru/</w:t>
        </w:r>
      </w:hyperlink>
    </w:p>
    <w:p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5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://obrnadzor.gov.ru/ru/</w:t>
        </w:r>
      </w:hyperlink>
    </w:p>
    <w:p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6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27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:rsidR="00DE7DAC" w:rsidRPr="00B66005" w:rsidRDefault="00DE7DAC" w:rsidP="001B6336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28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:rsidR="00DE7DAC" w:rsidRPr="00986E00" w:rsidRDefault="00DE7DAC" w:rsidP="001B6336">
      <w:pPr>
        <w:numPr>
          <w:ilvl w:val="0"/>
          <w:numId w:val="36"/>
        </w:numPr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sz w:val="24"/>
          <w:szCs w:val="24"/>
          <w:lang w:eastAsia="en-US"/>
        </w:rPr>
        <w:t xml:space="preserve">Министерство спорта Российской Федерации </w:t>
      </w:r>
      <w:hyperlink r:id="rId29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sport.gov.ru/</w:t>
        </w:r>
      </w:hyperlink>
    </w:p>
    <w:p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:rsidR="00EA0C88" w:rsidRPr="00CD258E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2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</w:p>
    <w:p w:rsidR="00EA0C88" w:rsidRPr="00CD258E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:rsidR="00EA0C88" w:rsidRPr="003E4583" w:rsidRDefault="00EA0C88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3E4583">
        <w:rPr>
          <w:b/>
          <w:i/>
          <w:spacing w:val="-1"/>
          <w:sz w:val="24"/>
          <w:szCs w:val="24"/>
        </w:rPr>
        <w:t>8.3</w:t>
      </w:r>
      <w:r w:rsidRPr="003E4583">
        <w:rPr>
          <w:b/>
          <w:spacing w:val="-1"/>
          <w:sz w:val="24"/>
          <w:szCs w:val="24"/>
        </w:rPr>
        <w:t xml:space="preserve"> </w:t>
      </w:r>
      <w:r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3E4583">
        <w:rPr>
          <w:b/>
          <w:i/>
          <w:sz w:val="24"/>
          <w:szCs w:val="24"/>
        </w:rPr>
        <w:t xml:space="preserve">и </w:t>
      </w:r>
      <w:r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Pr="003E4583">
        <w:rPr>
          <w:b/>
          <w:i/>
          <w:sz w:val="24"/>
          <w:szCs w:val="24"/>
        </w:rPr>
        <w:t xml:space="preserve">с ограниченными </w:t>
      </w:r>
      <w:r w:rsidRPr="003E4583">
        <w:rPr>
          <w:b/>
          <w:i/>
          <w:spacing w:val="-1"/>
          <w:sz w:val="24"/>
          <w:szCs w:val="24"/>
        </w:rPr>
        <w:t>возможностями здоровья</w:t>
      </w:r>
      <w:r w:rsidRPr="003E4583">
        <w:rPr>
          <w:spacing w:val="-1"/>
          <w:sz w:val="24"/>
          <w:szCs w:val="24"/>
        </w:rPr>
        <w:t xml:space="preserve"> осуществляется </w:t>
      </w:r>
      <w:r w:rsidRPr="003E4583">
        <w:rPr>
          <w:sz w:val="24"/>
          <w:szCs w:val="24"/>
        </w:rPr>
        <w:t xml:space="preserve">с </w:t>
      </w:r>
      <w:r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3E4583">
        <w:rPr>
          <w:sz w:val="24"/>
          <w:szCs w:val="24"/>
        </w:rPr>
        <w:t xml:space="preserve"> и </w:t>
      </w:r>
      <w:r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3E4583">
        <w:rPr>
          <w:spacing w:val="-2"/>
          <w:sz w:val="24"/>
          <w:szCs w:val="24"/>
        </w:rPr>
        <w:t xml:space="preserve">доступ </w:t>
      </w:r>
      <w:r w:rsidRPr="003E4583">
        <w:rPr>
          <w:sz w:val="24"/>
          <w:szCs w:val="24"/>
        </w:rPr>
        <w:t xml:space="preserve">в </w:t>
      </w:r>
      <w:r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3E4583">
        <w:rPr>
          <w:sz w:val="24"/>
          <w:szCs w:val="24"/>
        </w:rPr>
        <w:t xml:space="preserve">на 1 этаже главного здания. </w:t>
      </w:r>
      <w:r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lastRenderedPageBreak/>
        <w:t>-</w:t>
      </w:r>
      <w:r w:rsidRPr="003E4583">
        <w:rPr>
          <w:sz w:val="24"/>
          <w:szCs w:val="24"/>
        </w:rPr>
        <w:t xml:space="preserve"> принтер Брайля; </w:t>
      </w:r>
    </w:p>
    <w:p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3E4583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:rsidR="00EA0C88" w:rsidRPr="003E4583" w:rsidRDefault="00EA0C88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3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 xml:space="preserve">и лиц с </w:t>
      </w:r>
      <w:r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3E4583">
        <w:rPr>
          <w:i/>
          <w:iCs/>
          <w:sz w:val="24"/>
          <w:szCs w:val="24"/>
        </w:rPr>
        <w:t>аппарата:</w:t>
      </w:r>
    </w:p>
    <w:p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jc w:val="right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lastRenderedPageBreak/>
        <w:t>Приложение к рабочей программы дисциплины</w:t>
      </w:r>
    </w:p>
    <w:p w:rsidR="00F876DA" w:rsidRPr="00EA0C88" w:rsidRDefault="00B32A17">
      <w:pPr>
        <w:widowControl w:val="0"/>
        <w:jc w:val="right"/>
        <w:rPr>
          <w:rFonts w:cs="Tahoma"/>
          <w:i/>
          <w:color w:val="000000"/>
          <w:sz w:val="24"/>
          <w:szCs w:val="24"/>
        </w:rPr>
      </w:pPr>
      <w:r w:rsidRPr="00EA0C88">
        <w:rPr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EA0C88">
        <w:rPr>
          <w:i/>
          <w:sz w:val="24"/>
          <w:szCs w:val="24"/>
        </w:rPr>
        <w:t>»</w:t>
      </w:r>
    </w:p>
    <w:p w:rsidR="00F876DA" w:rsidRPr="00EA0C88" w:rsidRDefault="00F876DA">
      <w:pPr>
        <w:jc w:val="right"/>
        <w:rPr>
          <w:i/>
          <w:sz w:val="24"/>
          <w:szCs w:val="24"/>
        </w:rPr>
      </w:pP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Министерство спорта Российской Федерации </w:t>
      </w:r>
    </w:p>
    <w:p w:rsidR="00F876DA" w:rsidRPr="00EA0C88" w:rsidRDefault="00F876DA">
      <w:pPr>
        <w:jc w:val="center"/>
        <w:rPr>
          <w:sz w:val="24"/>
          <w:szCs w:val="24"/>
        </w:rPr>
      </w:pP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высшего образования</w:t>
      </w: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:rsidR="00F876DA" w:rsidRPr="00EA0C88" w:rsidRDefault="00B32A17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Биомеханики и информационных технологий</w:t>
      </w: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Наименование кафедры</w:t>
      </w:r>
    </w:p>
    <w:p w:rsidR="00F876DA" w:rsidRPr="00EA0C88" w:rsidRDefault="00F876DA">
      <w:pPr>
        <w:jc w:val="right"/>
        <w:rPr>
          <w:sz w:val="24"/>
          <w:szCs w:val="24"/>
        </w:rPr>
      </w:pPr>
    </w:p>
    <w:p w:rsidR="00DE7DAC" w:rsidRPr="001870ED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УТВЕРЖДЕНО</w:t>
      </w:r>
    </w:p>
    <w:p w:rsidR="00DE7DAC" w:rsidRPr="001870ED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решением Учебно-методической комиссии     </w:t>
      </w:r>
    </w:p>
    <w:p w:rsidR="00DE7DAC" w:rsidRPr="001870ED" w:rsidRDefault="00F41542" w:rsidP="00DE7DAC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  протокол № 8 </w:t>
      </w:r>
      <w:r w:rsidR="00DE7DAC" w:rsidRPr="001870ED">
        <w:rPr>
          <w:sz w:val="24"/>
          <w:szCs w:val="24"/>
        </w:rPr>
        <w:t>от «</w:t>
      </w:r>
      <w:r w:rsidRPr="00F41542">
        <w:rPr>
          <w:sz w:val="24"/>
          <w:szCs w:val="24"/>
          <w:u w:val="single"/>
        </w:rPr>
        <w:t>15</w:t>
      </w:r>
      <w:r w:rsidR="00DE7DAC" w:rsidRPr="001870ED">
        <w:rPr>
          <w:sz w:val="24"/>
          <w:szCs w:val="24"/>
        </w:rPr>
        <w:t xml:space="preserve">»   </w:t>
      </w:r>
      <w:r w:rsidR="00DE7DAC" w:rsidRPr="001870ED">
        <w:rPr>
          <w:sz w:val="24"/>
          <w:szCs w:val="24"/>
          <w:u w:val="single"/>
        </w:rPr>
        <w:t xml:space="preserve">июня </w:t>
      </w:r>
      <w:r w:rsidR="00DE7DAC" w:rsidRPr="001870ED">
        <w:rPr>
          <w:sz w:val="24"/>
          <w:szCs w:val="24"/>
        </w:rPr>
        <w:t xml:space="preserve"> 20</w:t>
      </w:r>
      <w:r w:rsidR="00DE7DAC" w:rsidRPr="001870ED">
        <w:rPr>
          <w:sz w:val="24"/>
          <w:szCs w:val="24"/>
          <w:u w:val="single"/>
        </w:rPr>
        <w:t>21</w:t>
      </w:r>
      <w:r w:rsidR="00DE7DAC" w:rsidRPr="001870ED">
        <w:rPr>
          <w:sz w:val="24"/>
          <w:szCs w:val="24"/>
        </w:rPr>
        <w:t>г.</w:t>
      </w:r>
    </w:p>
    <w:p w:rsidR="00DE7DAC" w:rsidRPr="001870ED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Председатель УМК, </w:t>
      </w:r>
    </w:p>
    <w:p w:rsidR="00DE7DAC" w:rsidRPr="001870ED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проректор по учебной работе</w:t>
      </w:r>
    </w:p>
    <w:p w:rsidR="00DE7DAC" w:rsidRPr="001870ED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___________________А.Н. Таланцев</w:t>
      </w:r>
    </w:p>
    <w:p w:rsidR="00DE7DAC" w:rsidRPr="002D176F" w:rsidRDefault="00DE7DAC" w:rsidP="00DE7DAC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«</w:t>
      </w:r>
      <w:r w:rsidR="00F41542">
        <w:rPr>
          <w:sz w:val="24"/>
          <w:szCs w:val="24"/>
          <w:u w:val="single"/>
        </w:rPr>
        <w:t>15</w:t>
      </w:r>
      <w:r w:rsidRPr="001870ED">
        <w:rPr>
          <w:sz w:val="24"/>
          <w:szCs w:val="24"/>
        </w:rPr>
        <w:t>» ___</w:t>
      </w:r>
      <w:r w:rsidRPr="001870ED">
        <w:rPr>
          <w:sz w:val="24"/>
          <w:szCs w:val="24"/>
          <w:u w:val="single"/>
        </w:rPr>
        <w:t>июня</w:t>
      </w:r>
      <w:r w:rsidRPr="001870ED">
        <w:rPr>
          <w:sz w:val="24"/>
          <w:szCs w:val="24"/>
        </w:rPr>
        <w:t>___ 2021_г.</w:t>
      </w:r>
    </w:p>
    <w:p w:rsidR="00F876DA" w:rsidRPr="00EA0C88" w:rsidRDefault="00F876DA">
      <w:pPr>
        <w:jc w:val="right"/>
        <w:rPr>
          <w:sz w:val="24"/>
          <w:szCs w:val="24"/>
        </w:rPr>
      </w:pPr>
    </w:p>
    <w:p w:rsidR="00F876DA" w:rsidRPr="00EA0C88" w:rsidRDefault="00B32A17">
      <w:pPr>
        <w:jc w:val="center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Фонд оценочных средств</w:t>
      </w:r>
    </w:p>
    <w:p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по дисциплине </w:t>
      </w:r>
    </w:p>
    <w:p w:rsidR="00F876DA" w:rsidRPr="00EA0C88" w:rsidRDefault="00F876DA">
      <w:pPr>
        <w:jc w:val="center"/>
        <w:rPr>
          <w:b/>
          <w:sz w:val="24"/>
          <w:szCs w:val="24"/>
        </w:rPr>
      </w:pPr>
    </w:p>
    <w:p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наименование дисциплины (модуля, практики)</w:t>
      </w:r>
    </w:p>
    <w:p w:rsidR="00F876DA" w:rsidRPr="00EA0C88" w:rsidRDefault="00F876DA">
      <w:pPr>
        <w:jc w:val="center"/>
        <w:rPr>
          <w:sz w:val="24"/>
          <w:szCs w:val="24"/>
          <w:highlight w:val="yellow"/>
        </w:rPr>
      </w:pPr>
    </w:p>
    <w:p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49.03.01Физическая культура</w:t>
      </w:r>
    </w:p>
    <w:p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код и наименование направления</w:t>
      </w:r>
    </w:p>
    <w:p w:rsidR="00F876DA" w:rsidRPr="00EA0C88" w:rsidRDefault="00F876DA">
      <w:pPr>
        <w:jc w:val="center"/>
        <w:rPr>
          <w:b/>
          <w:i/>
          <w:sz w:val="24"/>
          <w:szCs w:val="24"/>
        </w:rPr>
      </w:pPr>
    </w:p>
    <w:p w:rsidR="00F876DA" w:rsidRPr="00EA0C88" w:rsidRDefault="00B32A17">
      <w:pPr>
        <w:jc w:val="center"/>
        <w:rPr>
          <w:b/>
          <w:i/>
          <w:sz w:val="24"/>
          <w:szCs w:val="24"/>
        </w:rPr>
      </w:pPr>
      <w:r w:rsidRPr="00EA0C88">
        <w:rPr>
          <w:b/>
          <w:i/>
          <w:sz w:val="24"/>
          <w:szCs w:val="24"/>
        </w:rPr>
        <w:t>уровень бакалавриата</w:t>
      </w:r>
    </w:p>
    <w:p w:rsidR="00F876DA" w:rsidRPr="00EA0C88" w:rsidRDefault="00F876DA">
      <w:pPr>
        <w:jc w:val="center"/>
        <w:rPr>
          <w:b/>
          <w:sz w:val="24"/>
          <w:szCs w:val="24"/>
        </w:rPr>
      </w:pPr>
    </w:p>
    <w:p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Оздоровительные виды аэробики и гимнастики»</w:t>
      </w:r>
    </w:p>
    <w:p w:rsidR="00F876DA" w:rsidRPr="00EA0C88" w:rsidRDefault="00F876DA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Форма обучения </w:t>
      </w:r>
    </w:p>
    <w:p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чная/заочная</w:t>
      </w:r>
    </w:p>
    <w:p w:rsidR="00F876DA" w:rsidRDefault="00F876DA">
      <w:pPr>
        <w:jc w:val="center"/>
        <w:rPr>
          <w:b/>
          <w:sz w:val="24"/>
          <w:szCs w:val="24"/>
        </w:rPr>
      </w:pPr>
    </w:p>
    <w:p w:rsidR="00DE7DAC" w:rsidRDefault="00DE7DAC">
      <w:pPr>
        <w:jc w:val="center"/>
        <w:rPr>
          <w:b/>
          <w:sz w:val="24"/>
          <w:szCs w:val="24"/>
        </w:rPr>
      </w:pPr>
    </w:p>
    <w:p w:rsidR="00DE7DAC" w:rsidRDefault="00DE7DAC">
      <w:pPr>
        <w:jc w:val="center"/>
        <w:rPr>
          <w:b/>
          <w:sz w:val="24"/>
          <w:szCs w:val="24"/>
        </w:rPr>
      </w:pPr>
    </w:p>
    <w:p w:rsidR="00DE7DAC" w:rsidRDefault="00DE7DAC">
      <w:pPr>
        <w:jc w:val="center"/>
        <w:rPr>
          <w:b/>
          <w:sz w:val="24"/>
          <w:szCs w:val="24"/>
        </w:rPr>
      </w:pPr>
    </w:p>
    <w:p w:rsidR="00DE7DAC" w:rsidRPr="00EA0C88" w:rsidRDefault="00DE7DAC">
      <w:pPr>
        <w:jc w:val="center"/>
        <w:rPr>
          <w:b/>
          <w:sz w:val="24"/>
          <w:szCs w:val="24"/>
        </w:rPr>
      </w:pPr>
    </w:p>
    <w:p w:rsidR="00DE7DAC" w:rsidRPr="00FA7153" w:rsidRDefault="00DE7DAC" w:rsidP="00DE7DAC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Рассмотрено и одобрено на заседании кафедры</w:t>
      </w:r>
    </w:p>
    <w:p w:rsidR="00DE7DAC" w:rsidRPr="00FA7153" w:rsidRDefault="00F41542" w:rsidP="00DE7DAC">
      <w:pPr>
        <w:jc w:val="right"/>
        <w:rPr>
          <w:sz w:val="24"/>
          <w:szCs w:val="24"/>
        </w:rPr>
      </w:pPr>
      <w:r>
        <w:rPr>
          <w:sz w:val="24"/>
          <w:szCs w:val="24"/>
        </w:rPr>
        <w:t>(протокол № 10 от «17</w:t>
      </w:r>
      <w:r w:rsidR="00DE7DAC" w:rsidRPr="00FA7153">
        <w:rPr>
          <w:sz w:val="24"/>
          <w:szCs w:val="24"/>
        </w:rPr>
        <w:t xml:space="preserve">» мая 2021 г.) </w:t>
      </w:r>
    </w:p>
    <w:p w:rsidR="00DE7DAC" w:rsidRPr="00FA7153" w:rsidRDefault="00DE7DAC" w:rsidP="00DE7DAC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                 /Фураев А.Н.</w:t>
      </w:r>
    </w:p>
    <w:p w:rsidR="00DE7DAC" w:rsidRPr="00344650" w:rsidRDefault="00DE7DAC" w:rsidP="00F41542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</w:t>
      </w:r>
      <w:r w:rsidRPr="00FA7153">
        <w:rPr>
          <w:sz w:val="24"/>
          <w:szCs w:val="24"/>
        </w:rPr>
        <w:t>«</w:t>
      </w:r>
      <w:r w:rsidR="00F41542">
        <w:rPr>
          <w:sz w:val="24"/>
          <w:szCs w:val="24"/>
        </w:rPr>
        <w:t>17</w:t>
      </w:r>
      <w:r w:rsidRPr="00FA7153">
        <w:rPr>
          <w:sz w:val="24"/>
          <w:szCs w:val="24"/>
        </w:rPr>
        <w:t>» ___</w:t>
      </w:r>
      <w:r w:rsidRPr="00FA7153">
        <w:rPr>
          <w:sz w:val="24"/>
          <w:szCs w:val="24"/>
          <w:u w:val="single"/>
        </w:rPr>
        <w:t>мая</w:t>
      </w:r>
      <w:r w:rsidRPr="00FA7153">
        <w:rPr>
          <w:sz w:val="24"/>
          <w:szCs w:val="24"/>
        </w:rPr>
        <w:t>___ 2021г</w:t>
      </w:r>
    </w:p>
    <w:p w:rsidR="00F876DA" w:rsidRDefault="00F876DA">
      <w:pPr>
        <w:tabs>
          <w:tab w:val="left" w:pos="5245"/>
          <w:tab w:val="left" w:pos="5529"/>
        </w:tabs>
        <w:rPr>
          <w:sz w:val="24"/>
          <w:szCs w:val="24"/>
        </w:rPr>
      </w:pPr>
    </w:p>
    <w:p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:rsidR="00DE7DAC" w:rsidRPr="00EA0C88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:rsidR="00F876DA" w:rsidRPr="00EA0C88" w:rsidRDefault="00B32A17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sz w:val="24"/>
          <w:szCs w:val="24"/>
        </w:rPr>
        <w:t>Малаховка, 20</w:t>
      </w:r>
      <w:r w:rsidR="00DE7DAC">
        <w:rPr>
          <w:sz w:val="24"/>
          <w:szCs w:val="24"/>
        </w:rPr>
        <w:t>21</w:t>
      </w:r>
      <w:r w:rsidRPr="00EA0C88">
        <w:rPr>
          <w:sz w:val="24"/>
          <w:szCs w:val="24"/>
        </w:rPr>
        <w:t xml:space="preserve"> год </w:t>
      </w:r>
    </w:p>
    <w:p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tbl>
      <w:tblPr>
        <w:tblW w:w="9211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34"/>
        <w:gridCol w:w="2030"/>
        <w:gridCol w:w="6047"/>
      </w:tblGrid>
      <w:tr w:rsidR="00F876DA" w:rsidRPr="00EA0C88" w:rsidTr="00F47BC1">
        <w:trPr>
          <w:trHeight w:val="185"/>
        </w:trPr>
        <w:tc>
          <w:tcPr>
            <w:tcW w:w="1134" w:type="dxa"/>
            <w:vAlign w:val="center"/>
          </w:tcPr>
          <w:p w:rsidR="00F876DA" w:rsidRPr="00610262" w:rsidRDefault="00B32A17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Компетенция</w:t>
            </w:r>
          </w:p>
        </w:tc>
        <w:tc>
          <w:tcPr>
            <w:tcW w:w="2030" w:type="dxa"/>
            <w:vAlign w:val="center"/>
          </w:tcPr>
          <w:p w:rsidR="00F876DA" w:rsidRPr="00610262" w:rsidRDefault="00B32A17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Трудовые функции (при наличии)</w:t>
            </w:r>
          </w:p>
        </w:tc>
        <w:tc>
          <w:tcPr>
            <w:tcW w:w="6047" w:type="dxa"/>
            <w:vAlign w:val="center"/>
          </w:tcPr>
          <w:p w:rsidR="00F876DA" w:rsidRPr="00610262" w:rsidRDefault="00B32A17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610262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F876DA" w:rsidRPr="00EA0C88" w:rsidTr="00EC7B9A">
        <w:trPr>
          <w:trHeight w:val="428"/>
        </w:trPr>
        <w:tc>
          <w:tcPr>
            <w:tcW w:w="1134" w:type="dxa"/>
          </w:tcPr>
          <w:p w:rsidR="009A7010" w:rsidRPr="00EA0C88" w:rsidRDefault="009A7010" w:rsidP="009A7010">
            <w:pPr>
              <w:shd w:val="clear" w:color="auto" w:fill="FFFFFF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9A7010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  <w:p w:rsidR="009A7010" w:rsidRDefault="009A7010" w:rsidP="009A7010">
            <w:pPr>
              <w:shd w:val="clear" w:color="auto" w:fill="FFFFFF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EC7B9A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  <w:p w:rsidR="00F876DA" w:rsidRPr="00610262" w:rsidRDefault="00F876DA" w:rsidP="00610262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030" w:type="dxa"/>
          </w:tcPr>
          <w:p w:rsidR="00607674" w:rsidRPr="00610262" w:rsidRDefault="00607674" w:rsidP="00607674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:rsidR="00607674" w:rsidRPr="00610262" w:rsidRDefault="00610262" w:rsidP="00607674">
            <w:pPr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610262">
              <w:rPr>
                <w:b/>
                <w:color w:val="000000"/>
                <w:spacing w:val="-1"/>
                <w:sz w:val="24"/>
                <w:szCs w:val="24"/>
              </w:rPr>
              <w:t xml:space="preserve">/02.6 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тренировочном этапе (этапе спортивной специализации).</w:t>
            </w:r>
          </w:p>
          <w:p w:rsidR="00610262" w:rsidRPr="00610262" w:rsidRDefault="00607674" w:rsidP="00607674">
            <w:pPr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="00610262" w:rsidRPr="00610262">
              <w:rPr>
                <w:b/>
                <w:color w:val="000000"/>
                <w:spacing w:val="-1"/>
                <w:sz w:val="24"/>
                <w:szCs w:val="24"/>
              </w:rPr>
              <w:t xml:space="preserve">/03.6 </w:t>
            </w:r>
            <w:r w:rsidR="00610262" w:rsidRPr="00610262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 занимающимися на этапе совершенствования спортивного мастерства, высшего спортивного мастерства по виду спорта (группе спортивных дисциплин), по индивидуальным планам подготовки спортсменов.</w:t>
            </w:r>
          </w:p>
          <w:p w:rsidR="00610262" w:rsidRPr="00610262" w:rsidRDefault="00607674" w:rsidP="00607674">
            <w:pPr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="00610262" w:rsidRPr="00610262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="00610262" w:rsidRPr="00610262">
              <w:rPr>
                <w:color w:val="000000"/>
                <w:spacing w:val="-1"/>
                <w:sz w:val="24"/>
                <w:szCs w:val="24"/>
              </w:rPr>
              <w:t>Обобщение и распространение передового опыта тренерской деятельности.</w:t>
            </w:r>
          </w:p>
          <w:p w:rsidR="00610262" w:rsidRPr="00610262" w:rsidRDefault="00607674" w:rsidP="00607674">
            <w:pPr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="00610262" w:rsidRPr="00610262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="00610262" w:rsidRPr="00610262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о спортсменами спортивной команды.</w:t>
            </w:r>
          </w:p>
          <w:p w:rsidR="00607674" w:rsidRPr="00610262" w:rsidRDefault="00607674" w:rsidP="00607674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</w:rPr>
              <w:t>05.005  ИМ:</w:t>
            </w:r>
          </w:p>
          <w:p w:rsidR="00610262" w:rsidRPr="00610262" w:rsidRDefault="00610262" w:rsidP="00610262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b/>
                <w:color w:val="000000"/>
                <w:spacing w:val="-1"/>
                <w:sz w:val="24"/>
                <w:szCs w:val="24"/>
              </w:rPr>
              <w:t>Е/01.6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4D54E4">
              <w:rPr>
                <w:color w:val="000000"/>
                <w:spacing w:val="-1"/>
                <w:sz w:val="24"/>
                <w:szCs w:val="24"/>
              </w:rPr>
              <w:t>Руководство о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>рганизаци</w:t>
            </w:r>
            <w:r w:rsidR="004D54E4"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 xml:space="preserve"> и проведение</w:t>
            </w:r>
            <w:r w:rsidR="004D54E4">
              <w:rPr>
                <w:color w:val="000000"/>
                <w:spacing w:val="-1"/>
                <w:sz w:val="24"/>
                <w:szCs w:val="24"/>
              </w:rPr>
              <w:t>м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 xml:space="preserve"> физкультурно-</w:t>
            </w:r>
            <w:r w:rsidR="004D54E4">
              <w:rPr>
                <w:color w:val="000000"/>
                <w:spacing w:val="-1"/>
                <w:sz w:val="24"/>
                <w:szCs w:val="24"/>
              </w:rPr>
              <w:t xml:space="preserve">оздоровительной и </w:t>
            </w:r>
            <w:r w:rsidRPr="00610262">
              <w:rPr>
                <w:color w:val="000000"/>
                <w:spacing w:val="-1"/>
                <w:sz w:val="24"/>
                <w:szCs w:val="24"/>
              </w:rPr>
              <w:t>спортивн</w:t>
            </w:r>
            <w:r w:rsidR="004D54E4">
              <w:rPr>
                <w:color w:val="000000"/>
                <w:spacing w:val="-1"/>
                <w:sz w:val="24"/>
                <w:szCs w:val="24"/>
              </w:rPr>
              <w:t>о-массовой работы в физкультурно-спортивной организации.</w:t>
            </w:r>
          </w:p>
          <w:p w:rsidR="00F876DA" w:rsidRPr="00610262" w:rsidRDefault="00F876DA" w:rsidP="00607674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6047" w:type="dxa"/>
          </w:tcPr>
          <w:p w:rsidR="00F876DA" w:rsidRPr="00610262" w:rsidRDefault="00B32A17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10262">
              <w:rPr>
                <w:b/>
                <w:sz w:val="24"/>
                <w:szCs w:val="24"/>
              </w:rPr>
              <w:t>Действия:</w:t>
            </w:r>
          </w:p>
          <w:p w:rsidR="00F876DA" w:rsidRPr="00610262" w:rsidRDefault="004D54E4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одит</w:t>
            </w:r>
            <w:r w:rsidR="00B32A17" w:rsidRPr="00610262">
              <w:rPr>
                <w:sz w:val="24"/>
                <w:szCs w:val="24"/>
              </w:rPr>
              <w:t xml:space="preserve"> педагогический контроль на занятиях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польз</w:t>
            </w:r>
            <w:r w:rsidR="004D54E4">
              <w:rPr>
                <w:sz w:val="24"/>
                <w:szCs w:val="24"/>
              </w:rPr>
              <w:t>ует</w:t>
            </w:r>
            <w:r w:rsidRPr="00610262">
              <w:rPr>
                <w:sz w:val="24"/>
                <w:szCs w:val="24"/>
              </w:rPr>
              <w:t>ся контрольно-измерительными приборами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выполня</w:t>
            </w:r>
            <w:r w:rsidR="004D54E4">
              <w:rPr>
                <w:sz w:val="24"/>
                <w:szCs w:val="24"/>
              </w:rPr>
              <w:t>ет</w:t>
            </w:r>
            <w:r w:rsidRPr="00610262">
              <w:rPr>
                <w:sz w:val="24"/>
                <w:szCs w:val="24"/>
              </w:rPr>
              <w:t xml:space="preserve"> анализ и обобщение результатов измерений.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10262">
              <w:rPr>
                <w:b/>
                <w:sz w:val="24"/>
                <w:szCs w:val="24"/>
              </w:rPr>
              <w:t>Знать: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Базовые теоретические положения из области спортивной метрологии,  в том числе: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лиц с дефектологическими отклонениями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−  основные слагаемые педагогического контроля (контроль параметров движений, физических качеств, динамики функциональных сдвигов, в том числе для лиц с дефектологическими отклонениями), методику проведения педагогического контроля, анализа и интерпретации получаемых данных, их фиксации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 xml:space="preserve">− методики контроля и особенности оценки технической, тактической, физической подготовленности лиц в </w:t>
            </w:r>
            <w:r w:rsidR="009A7010">
              <w:rPr>
                <w:sz w:val="24"/>
                <w:szCs w:val="24"/>
              </w:rPr>
              <w:t>ФКи</w:t>
            </w:r>
            <w:r w:rsidRPr="00610262">
              <w:rPr>
                <w:sz w:val="24"/>
                <w:szCs w:val="24"/>
              </w:rPr>
              <w:t>С здоровых и при наличии дефектологических отклонений;</w:t>
            </w:r>
          </w:p>
          <w:p w:rsidR="00F876DA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 xml:space="preserve">− специфику планирования занятий </w:t>
            </w:r>
            <w:r w:rsidR="009A7010">
              <w:rPr>
                <w:sz w:val="24"/>
                <w:szCs w:val="24"/>
              </w:rPr>
              <w:t>ФКи</w:t>
            </w:r>
            <w:r w:rsidRPr="00610262">
              <w:rPr>
                <w:sz w:val="24"/>
                <w:szCs w:val="24"/>
              </w:rPr>
              <w:t>С, его объективные и субъективные особенности;</w:t>
            </w:r>
          </w:p>
          <w:p w:rsidR="009A7010" w:rsidRPr="00610262" w:rsidRDefault="009A7010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−</w:t>
            </w:r>
            <w:r>
              <w:rPr>
                <w:sz w:val="24"/>
                <w:szCs w:val="24"/>
              </w:rPr>
              <w:t xml:space="preserve">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10262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</w:t>
            </w:r>
            <w:r w:rsidR="004D54E4">
              <w:rPr>
                <w:sz w:val="24"/>
                <w:szCs w:val="24"/>
              </w:rPr>
              <w:t>.</w:t>
            </w:r>
          </w:p>
          <w:p w:rsidR="00F876DA" w:rsidRPr="00610262" w:rsidRDefault="00B32A17" w:rsidP="00F47BC1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10262">
              <w:rPr>
                <w:b/>
                <w:sz w:val="24"/>
                <w:szCs w:val="24"/>
              </w:rPr>
              <w:t>Уметь:</w:t>
            </w:r>
          </w:p>
          <w:p w:rsidR="00F876DA" w:rsidRPr="00610262" w:rsidRDefault="00B32A17" w:rsidP="00F47BC1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 функционального и психического состояния занимающегося во время проведения занятий по общей физической и специальной подготовке, в том числе:</w:t>
            </w:r>
          </w:p>
          <w:p w:rsidR="00F876DA" w:rsidRPr="00610262" w:rsidRDefault="00B32A17" w:rsidP="00F47BC1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:rsidR="00F876DA" w:rsidRPr="00610262" w:rsidRDefault="00B32A17" w:rsidP="00F47BC1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:rsidR="00F876DA" w:rsidRPr="00610262" w:rsidRDefault="00B32A17" w:rsidP="00F47BC1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10262">
              <w:rPr>
                <w:color w:val="000000"/>
                <w:spacing w:val="-1"/>
                <w:sz w:val="24"/>
                <w:szCs w:val="24"/>
              </w:rPr>
              <w:t>− в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 и соревновательных воздействий;</w:t>
            </w:r>
          </w:p>
          <w:p w:rsidR="00F876DA" w:rsidRPr="00610262" w:rsidRDefault="00B32A17" w:rsidP="00EC7B9A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10262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занимающихся.</w:t>
            </w:r>
          </w:p>
        </w:tc>
      </w:tr>
    </w:tbl>
    <w:p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:rsidR="00F876DA" w:rsidRPr="00EA0C88" w:rsidRDefault="00F876DA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:rsidR="00F876DA" w:rsidRPr="00EA0C88" w:rsidRDefault="00F876DA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30.75pt" o:ole="">
            <v:imagedata r:id="rId30" o:title=""/>
          </v:shape>
          <o:OLEObject Type="Embed" ProgID="Equation.3" ShapeID="_x0000_i1025" DrawAspect="Content" ObjectID="_1705847378" r:id="rId31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>
          <v:shape id="_x0000_i1026" type="#_x0000_t75" style="width:14.25pt;height:30.75pt" o:ole="">
            <v:imagedata r:id="rId32" o:title=""/>
          </v:shape>
          <o:OLEObject Type="Embed" ProgID="Equation.3" ShapeID="_x0000_i1026" DrawAspect="Content" ObjectID="_1705847379" r:id="rId33"/>
        </w:object>
      </w:r>
      <w:r w:rsidRPr="00D35BCC">
        <w:rPr>
          <w:sz w:val="24"/>
          <w:szCs w:val="24"/>
        </w:rPr>
        <w:t>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определенного интеграл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Запишите формулу Ньютона – Лейбниц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определенного интеграла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эффективной, состоятельн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Что называют полигоном частот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ен коэффициент вариации (колеблемости) статистического распределения?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Что называется тестом? Какие требования предъявляются к тесту?  Какие тесты называются аутентичными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среднего арифметического и его свойства. Понятие среднего квадратического отклонения и его свойства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:rsidR="00F876DA" w:rsidRPr="00EA0C88" w:rsidRDefault="00F876DA">
      <w:pPr>
        <w:jc w:val="center"/>
        <w:rPr>
          <w:bCs/>
          <w:i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E4370D" w:rsidRPr="001575E9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 w:rsidRPr="001575E9"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:rsidR="00F876DA" w:rsidRPr="001575E9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Раздел </w:t>
      </w:r>
      <w:r w:rsidR="00900E63" w:rsidRPr="001575E9">
        <w:rPr>
          <w:b/>
          <w:sz w:val="24"/>
          <w:szCs w:val="24"/>
        </w:rPr>
        <w:t>3</w:t>
      </w:r>
      <w:r w:rsidRPr="001575E9">
        <w:rPr>
          <w:b/>
          <w:sz w:val="24"/>
          <w:szCs w:val="24"/>
        </w:rPr>
        <w:t>.</w:t>
      </w:r>
      <w:r w:rsidRPr="001575E9">
        <w:rPr>
          <w:rFonts w:eastAsia="Calibri"/>
          <w:b/>
          <w:sz w:val="24"/>
          <w:szCs w:val="24"/>
        </w:rPr>
        <w:t xml:space="preserve"> </w:t>
      </w:r>
      <w:r w:rsidRPr="001575E9">
        <w:rPr>
          <w:b/>
          <w:sz w:val="24"/>
          <w:szCs w:val="24"/>
        </w:rPr>
        <w:t xml:space="preserve">Основы теории комплексного контроля в </w:t>
      </w:r>
      <w:r w:rsidR="00E4370D" w:rsidRPr="001575E9">
        <w:rPr>
          <w:b/>
          <w:sz w:val="24"/>
          <w:szCs w:val="24"/>
        </w:rPr>
        <w:t>ФКиС</w:t>
      </w:r>
    </w:p>
    <w:p w:rsidR="00F876DA" w:rsidRPr="001575E9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Теоретические основы спортивной метрологии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1575E9">
        <w:rPr>
          <w:b/>
          <w:sz w:val="24"/>
          <w:szCs w:val="24"/>
        </w:rPr>
        <w:t xml:space="preserve">Спортивная метрология – это: 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Наука об измерениях в физической культуре и спорте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Наука о законах механического движения в живых системах.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такое измерение ?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нахождение физической величины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1900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1865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1960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1878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ампер, кельвин, моль, кандела</w:t>
      </w:r>
    </w:p>
    <w:p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ньютон, ампер, кельвин, моль</w:t>
      </w:r>
    </w:p>
    <w:p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литр, паскаль, герц, ньютон, ват</w:t>
      </w:r>
    </w:p>
    <w:p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ельвин, ампер, литр, моль, паскаль, ньютон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Где проводилась  Международн</w:t>
      </w:r>
      <w:r w:rsidR="00E252A6" w:rsidRPr="001575E9">
        <w:rPr>
          <w:b/>
          <w:sz w:val="24"/>
          <w:szCs w:val="24"/>
        </w:rPr>
        <w:t>ая</w:t>
      </w:r>
      <w:r w:rsidRPr="001575E9">
        <w:rPr>
          <w:b/>
          <w:sz w:val="24"/>
          <w:szCs w:val="24"/>
        </w:rPr>
        <w:t xml:space="preserve"> генеральн</w:t>
      </w:r>
      <w:r w:rsidR="00E252A6" w:rsidRPr="001575E9">
        <w:rPr>
          <w:b/>
          <w:sz w:val="24"/>
          <w:szCs w:val="24"/>
        </w:rPr>
        <w:t>ая конференции по мерам и весам</w:t>
      </w:r>
      <w:r w:rsidRPr="001575E9">
        <w:rPr>
          <w:b/>
          <w:sz w:val="24"/>
          <w:szCs w:val="24"/>
        </w:rPr>
        <w:t>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Англии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Швеции</w:t>
      </w:r>
    </w:p>
    <w:p w:rsidR="00F876DA" w:rsidRPr="001575E9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Париже</w:t>
      </w:r>
    </w:p>
    <w:p w:rsidR="00E252A6" w:rsidRPr="001575E9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России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</w:t>
      </w:r>
      <w:r w:rsidR="00E252A6" w:rsidRPr="001575E9">
        <w:rPr>
          <w:b/>
          <w:sz w:val="24"/>
          <w:szCs w:val="24"/>
        </w:rPr>
        <w:t>,</w:t>
      </w:r>
      <w:r w:rsidRPr="001575E9">
        <w:rPr>
          <w:b/>
          <w:sz w:val="24"/>
          <w:szCs w:val="24"/>
        </w:rPr>
        <w:t xml:space="preserve"> с помощью которого измеряют силу?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Спидограф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Гониометр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Динамометр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.</w:t>
      </w:r>
    </w:p>
    <w:p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ются приборы – показатели времени?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Гониометры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Динамометры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Спидографы.</w:t>
      </w:r>
    </w:p>
    <w:p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ы.</w:t>
      </w:r>
    </w:p>
    <w:p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ускорения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напряжения мышц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Основы теории измерений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 измерения,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измерительный прибор, 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метод измерения и измерительный прибор, 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ика подготовки к измерению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Погрешностью называют: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3.Отклонение результата измерений от измеряемой величины.</w:t>
      </w:r>
    </w:p>
    <w:p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1575E9">
        <w:rPr>
          <w:bCs/>
          <w:sz w:val="24"/>
          <w:szCs w:val="24"/>
        </w:rPr>
        <w:t>величина которой не изменяется от измерения к измерению.</w:t>
      </w:r>
    </w:p>
    <w:p w:rsidR="00F876DA" w:rsidRPr="001575E9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А</w:t>
      </w:r>
      <w:r w:rsidR="00B32A17" w:rsidRPr="001575E9">
        <w:rPr>
          <w:sz w:val="24"/>
          <w:szCs w:val="24"/>
        </w:rPr>
        <w:t>бсолютная погрешность, с</w:t>
      </w:r>
      <w:r w:rsidRPr="001575E9">
        <w:rPr>
          <w:sz w:val="24"/>
          <w:szCs w:val="24"/>
        </w:rPr>
        <w:t>лучайная</w:t>
      </w:r>
      <w:r w:rsidR="00B32A17" w:rsidRPr="001575E9">
        <w:rPr>
          <w:sz w:val="24"/>
          <w:szCs w:val="24"/>
        </w:rPr>
        <w:t xml:space="preserve"> погрешность; </w:t>
      </w:r>
    </w:p>
    <w:p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С</w:t>
      </w:r>
      <w:r w:rsidR="00B32A17" w:rsidRPr="001575E9">
        <w:rPr>
          <w:sz w:val="24"/>
          <w:szCs w:val="24"/>
        </w:rPr>
        <w:t>истематическая погрешность, относительная погрешность;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Что называется калибровкой?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Превращение систематической погрешности в случайную.</w:t>
      </w:r>
    </w:p>
    <w:p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Определение погрешностей показаний измерительных приборов.</w:t>
      </w: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:rsidR="00F876DA" w:rsidRPr="001575E9" w:rsidRDefault="00F876DA">
      <w:pPr>
        <w:rPr>
          <w:sz w:val="24"/>
          <w:szCs w:val="24"/>
        </w:rPr>
      </w:pPr>
    </w:p>
    <w:p w:rsidR="00F876DA" w:rsidRPr="001575E9" w:rsidRDefault="00B32A17">
      <w:pPr>
        <w:rPr>
          <w:sz w:val="24"/>
          <w:szCs w:val="24"/>
        </w:rPr>
      </w:pPr>
      <w:r w:rsidRPr="001575E9">
        <w:rPr>
          <w:noProof/>
          <w:sz w:val="24"/>
          <w:szCs w:val="24"/>
        </w:rPr>
        <w:drawing>
          <wp:inline distT="0" distB="0" distL="0" distR="0" wp14:anchorId="69DF350B" wp14:editId="3302C615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2A6" w:rsidRPr="001575E9" w:rsidRDefault="00E252A6">
      <w:pPr>
        <w:rPr>
          <w:sz w:val="24"/>
          <w:szCs w:val="24"/>
        </w:rPr>
      </w:pPr>
    </w:p>
    <w:p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проводная телеметрия.</w:t>
      </w:r>
    </w:p>
    <w:p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Акустическая телеметрия, проводная телеметрия, фототелеметрия.</w:t>
      </w:r>
    </w:p>
    <w:p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Радиотелеметрия, фототелеметрия.</w:t>
      </w:r>
    </w:p>
    <w:p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</w:pPr>
    </w:p>
    <w:p w:rsidR="00E252A6" w:rsidRPr="001575E9" w:rsidRDefault="00E252A6" w:rsidP="003E4583">
      <w:pPr>
        <w:jc w:val="center"/>
        <w:rPr>
          <w:b/>
          <w:sz w:val="24"/>
          <w:szCs w:val="24"/>
        </w:rPr>
        <w:sectPr w:rsidR="00E252A6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тестов.</w:t>
      </w:r>
    </w:p>
    <w:p w:rsidR="00F876DA" w:rsidRPr="001575E9" w:rsidRDefault="00F876DA">
      <w:pPr>
        <w:rPr>
          <w:b/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тестом в спортивной метрологии?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:rsidR="00F876DA" w:rsidRPr="001575E9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е требования предъявляются к тесту? 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:rsidR="00E252A6" w:rsidRPr="001575E9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ие тесты называются аутентичными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 требованиям надежности и информативности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называется надежностью теста? 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еконтролируемые изменения внешних условий и аппаратуры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1575E9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такое гомогенный комплекс тестов? 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комплекс, удовлетворяющий требованиям добротности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Что такое гетерогенный комплекс тестов?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1. Путем более строгой стандартизации тестирования. </w:t>
      </w:r>
    </w:p>
    <w:p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информативностью теста?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давать информацию об исследуемом объекте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:rsidR="00F876DA" w:rsidRPr="001575E9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ой тест считается добротным?</w:t>
      </w:r>
    </w:p>
    <w:p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Если тест информативен, то он считается добротным.</w:t>
      </w:r>
    </w:p>
    <w:p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Если тест информативен и надёжен, то он считается добротным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Если тест имеет диагностическую и прогностическую информативность.</w:t>
      </w:r>
    </w:p>
    <w:p w:rsidR="003E4583" w:rsidRPr="001575E9" w:rsidRDefault="003E4583">
      <w:pPr>
        <w:rPr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короткие дистанции (30-60м) с высокого старта?</w:t>
      </w:r>
    </w:p>
    <w:p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лсть</w:t>
      </w:r>
    </w:p>
    <w:p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длинные дистанции?</w:t>
      </w:r>
    </w:p>
    <w:p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 xml:space="preserve">Сила </w:t>
      </w:r>
    </w:p>
    <w:p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прыжок в длину с места или с разбега?</w:t>
      </w:r>
    </w:p>
    <w:p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</w:t>
      </w:r>
      <w:r w:rsidRPr="001575E9">
        <w:rPr>
          <w:b/>
          <w:bCs/>
          <w:sz w:val="24"/>
          <w:szCs w:val="24"/>
        </w:rPr>
        <w:t>Гарвардским степ-тестом?</w:t>
      </w:r>
    </w:p>
    <w:p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</w:t>
      </w:r>
      <w:r w:rsidRPr="001575E9">
        <w:rPr>
          <w:b/>
          <w:bCs/>
          <w:sz w:val="24"/>
          <w:szCs w:val="24"/>
        </w:rPr>
        <w:t xml:space="preserve">естом </w:t>
      </w:r>
      <w:r w:rsidRPr="001575E9">
        <w:rPr>
          <w:b/>
          <w:bCs/>
          <w:sz w:val="24"/>
          <w:szCs w:val="24"/>
          <w:lang w:val="en-US"/>
        </w:rPr>
        <w:t>PWC</w:t>
      </w:r>
      <w:r w:rsidRPr="001575E9">
        <w:rPr>
          <w:b/>
          <w:bCs/>
          <w:sz w:val="24"/>
          <w:szCs w:val="24"/>
          <w:vertAlign w:val="subscript"/>
        </w:rPr>
        <w:t>170</w:t>
      </w:r>
      <w:r w:rsidRPr="001575E9">
        <w:rPr>
          <w:b/>
          <w:bCs/>
          <w:sz w:val="24"/>
          <w:szCs w:val="24"/>
        </w:rPr>
        <w:t>?</w:t>
      </w:r>
    </w:p>
    <w:p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:rsidR="00F876DA" w:rsidRPr="001575E9" w:rsidRDefault="00F876DA">
      <w:pPr>
        <w:rPr>
          <w:sz w:val="24"/>
          <w:szCs w:val="24"/>
        </w:rPr>
      </w:pPr>
    </w:p>
    <w:p w:rsidR="003E4583" w:rsidRPr="001575E9" w:rsidRDefault="003E4583">
      <w:pPr>
        <w:rPr>
          <w:b/>
          <w:sz w:val="24"/>
          <w:szCs w:val="24"/>
        </w:rPr>
        <w:sectPr w:rsidR="003E4583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оценок.</w:t>
      </w:r>
    </w:p>
    <w:p w:rsidR="00F876DA" w:rsidRPr="001575E9" w:rsidRDefault="00F876DA">
      <w:pPr>
        <w:rPr>
          <w:b/>
          <w:sz w:val="24"/>
          <w:szCs w:val="24"/>
        </w:rPr>
      </w:pPr>
    </w:p>
    <w:p w:rsidR="00F876DA" w:rsidRPr="001575E9" w:rsidRDefault="00B32A17" w:rsidP="004162E6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ля чего используются шкалы оценок?</w:t>
      </w:r>
    </w:p>
    <w:p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:rsidR="00F876DA" w:rsidRPr="001575E9" w:rsidRDefault="004162E6">
      <w:pPr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Перечислите четыре основных типа шкал оценок:</w:t>
      </w:r>
    </w:p>
    <w:p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наименований, рангов, интервалов, отношений;</w:t>
      </w:r>
    </w:p>
    <w:p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перцентильная шкала, Т-шкала, шкала выбранных точек, шкала ГЦОЛИФК;</w:t>
      </w:r>
    </w:p>
    <w:p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С-шкала, Т- шкала, перцентильная шкала, шкала выбранных точек.</w:t>
      </w:r>
    </w:p>
    <w:p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:rsidR="00F876DA" w:rsidRPr="001575E9" w:rsidRDefault="004162E6">
      <w:pPr>
        <w:rPr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1575E9">
        <w:rPr>
          <w:sz w:val="24"/>
          <w:szCs w:val="24"/>
        </w:rPr>
        <w:br/>
        <w:t>1. Сопоставительные, индивидуальные, должные.</w:t>
      </w:r>
    </w:p>
    <w:p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Сопоставительные, индивидуальные, должные, возрастные.</w:t>
      </w:r>
    </w:p>
    <w:p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Индивидуальные, возрастные, должные.</w:t>
      </w:r>
    </w:p>
    <w:p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Школьные, вузовские, трудовые.</w:t>
      </w:r>
    </w:p>
    <w:p w:rsidR="00F876DA" w:rsidRPr="001575E9" w:rsidRDefault="00F876DA">
      <w:pPr>
        <w:rPr>
          <w:sz w:val="24"/>
          <w:szCs w:val="24"/>
        </w:rPr>
      </w:pPr>
    </w:p>
    <w:p w:rsidR="00F876DA" w:rsidRPr="001575E9" w:rsidRDefault="00F876DA">
      <w:pPr>
        <w:rPr>
          <w:bCs/>
          <w:sz w:val="24"/>
          <w:szCs w:val="24"/>
        </w:rPr>
      </w:pPr>
    </w:p>
    <w:p w:rsidR="00F876DA" w:rsidRPr="001575E9" w:rsidRDefault="00B32A17">
      <w:pPr>
        <w:contextualSpacing/>
        <w:jc w:val="both"/>
        <w:rPr>
          <w:b/>
          <w:sz w:val="24"/>
          <w:szCs w:val="24"/>
        </w:rPr>
      </w:pPr>
      <w:r w:rsidRPr="001575E9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1575E9">
        <w:rPr>
          <w:b/>
          <w:sz w:val="24"/>
          <w:szCs w:val="24"/>
        </w:rPr>
        <w:t>измерения и количественной оценки качественных показателей?</w:t>
      </w:r>
    </w:p>
    <w:p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Теория тестов</w:t>
      </w:r>
    </w:p>
    <w:p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татистика</w:t>
      </w:r>
    </w:p>
    <w:p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Квалиметрия</w:t>
      </w:r>
    </w:p>
    <w:p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оделирование</w:t>
      </w:r>
    </w:p>
    <w:p w:rsidR="00F876DA" w:rsidRPr="00EA0C88" w:rsidRDefault="00F876DA">
      <w:pPr>
        <w:contextualSpacing/>
        <w:jc w:val="both"/>
        <w:rPr>
          <w:sz w:val="24"/>
          <w:szCs w:val="24"/>
        </w:rPr>
      </w:pPr>
    </w:p>
    <w:p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:rsidR="00F876DA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:rsidR="001575E9" w:rsidRDefault="001575E9">
      <w:pPr>
        <w:jc w:val="both"/>
        <w:rPr>
          <w:rFonts w:eastAsia="MS Mincho"/>
          <w:b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:rsidR="00F876DA" w:rsidRPr="00EA0C88" w:rsidRDefault="00F876DA">
      <w:pPr>
        <w:rPr>
          <w:rFonts w:eastAsia="MS Mincho"/>
          <w:sz w:val="24"/>
          <w:szCs w:val="24"/>
        </w:rPr>
      </w:pPr>
    </w:p>
    <w:p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:rsidR="00F876DA" w:rsidRPr="00EA0C88" w:rsidRDefault="00F876DA">
      <w:pPr>
        <w:rPr>
          <w:sz w:val="24"/>
          <w:szCs w:val="24"/>
        </w:rPr>
      </w:pPr>
    </w:p>
    <w:p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:rsidR="004162E6" w:rsidRPr="00EA0C88" w:rsidRDefault="004162E6">
      <w:pPr>
        <w:rPr>
          <w:rFonts w:eastAsia="MS Mincho"/>
          <w:sz w:val="24"/>
          <w:szCs w:val="24"/>
        </w:rPr>
      </w:pPr>
    </w:p>
    <w:p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:rsidR="001575E9" w:rsidRDefault="001575E9">
      <w:pPr>
        <w:rPr>
          <w:rFonts w:eastAsia="MS Mincho"/>
          <w:b/>
          <w:bCs/>
          <w:sz w:val="24"/>
          <w:szCs w:val="24"/>
        </w:rPr>
      </w:pPr>
    </w:p>
    <w:p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:rsidR="001575E9" w:rsidRDefault="001575E9">
      <w:pPr>
        <w:rPr>
          <w:rFonts w:eastAsia="MS Mincho"/>
          <w:b/>
          <w:bCs/>
          <w:sz w:val="24"/>
          <w:szCs w:val="24"/>
        </w:rPr>
      </w:pPr>
    </w:p>
    <w:p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:rsidR="00F876DA" w:rsidRPr="00EA0C88" w:rsidRDefault="00F876DA">
      <w:pPr>
        <w:rPr>
          <w:sz w:val="24"/>
          <w:szCs w:val="24"/>
        </w:rPr>
      </w:pPr>
    </w:p>
    <w:p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:rsidR="00F876DA" w:rsidRPr="001E75D7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:rsidR="001575E9" w:rsidRDefault="001575E9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:rsidR="001575E9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lastRenderedPageBreak/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:rsidR="001575E9" w:rsidRPr="00EA0C88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:rsidR="001575E9" w:rsidRPr="00EA0C88" w:rsidRDefault="001575E9" w:rsidP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</w:t>
      </w:r>
    </w:p>
    <w:p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:rsidTr="0063273C">
        <w:tc>
          <w:tcPr>
            <w:tcW w:w="3935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:rsidTr="0063273C">
        <w:tc>
          <w:tcPr>
            <w:tcW w:w="3935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>
          <v:shape id="_x0000_i1027" type="#_x0000_t75" style="width:123.75pt;height:84pt" o:ole="">
            <v:imagedata r:id="rId35" o:title=""/>
          </v:shape>
          <o:OLEObject Type="Embed" ProgID="Equation.DSMT4" ShapeID="_x0000_i1027" DrawAspect="Content" ObjectID="_1705847380" r:id="rId3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>
          <v:shape id="_x0000_i1028" type="#_x0000_t75" style="width:123.75pt;height:84pt" o:ole="">
            <v:imagedata r:id="rId37" o:title=""/>
          </v:shape>
          <o:OLEObject Type="Embed" ProgID="Equation.DSMT4" ShapeID="_x0000_i1028" DrawAspect="Content" ObjectID="_1705847381" r:id="rId3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>
          <v:shape id="_x0000_i1029" type="#_x0000_t75" style="width:123pt;height:84pt" o:ole="">
            <v:imagedata r:id="rId39" o:title=""/>
          </v:shape>
          <o:OLEObject Type="Embed" ProgID="Equation.DSMT4" ShapeID="_x0000_i1029" DrawAspect="Content" ObjectID="_1705847382" r:id="rId40"/>
        </w:object>
      </w:r>
    </w:p>
    <w:p w:rsidR="006528EB" w:rsidRPr="006528EB" w:rsidRDefault="006528EB" w:rsidP="006528EB">
      <w:pPr>
        <w:ind w:firstLine="360"/>
        <w:rPr>
          <w:sz w:val="24"/>
          <w:szCs w:val="24"/>
        </w:rPr>
      </w:pPr>
    </w:p>
    <w:p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>
          <v:shape id="_x0000_i1030" type="#_x0000_t75" style="width:92.25pt;height:57pt" o:ole="">
            <v:imagedata r:id="rId41" o:title=""/>
          </v:shape>
          <o:OLEObject Type="Embed" ProgID="Equation.DSMT4" ShapeID="_x0000_i1030" DrawAspect="Content" ObjectID="_1705847383" r:id="rId42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>
          <v:shape id="_x0000_i1031" type="#_x0000_t75" style="width:162pt;height:60.75pt" o:ole="">
            <v:imagedata r:id="rId43" o:title=""/>
          </v:shape>
          <o:OLEObject Type="Embed" ProgID="Equation.DSMT4" ShapeID="_x0000_i1031" DrawAspect="Content" ObjectID="_1705847384" r:id="rId44"/>
        </w:object>
      </w:r>
    </w:p>
    <w:p w:rsidR="006528EB" w:rsidRPr="006528EB" w:rsidRDefault="006528EB" w:rsidP="006528EB">
      <w:pPr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Решить систему уравнений методом Гаусса: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</w:rPr>
        <w:object w:dxaOrig="4080" w:dyaOrig="1680">
          <v:shape id="_x0000_i1032" type="#_x0000_t75" style="width:203.25pt;height:84pt" o:ole="">
            <v:imagedata r:id="rId45" o:title=""/>
          </v:shape>
          <o:OLEObject Type="Embed" ProgID="Equation.DSMT4" ShapeID="_x0000_i1032" DrawAspect="Content" ObjectID="_1705847385" r:id="rId46"/>
        </w:objec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Решить уравнение: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6"/>
          <w:sz w:val="24"/>
          <w:szCs w:val="24"/>
        </w:rPr>
        <w:object w:dxaOrig="2600" w:dyaOrig="1640">
          <v:shape id="_x0000_i1033" type="#_x0000_t75" style="width:129.75pt;height:81.75pt" o:ole="">
            <v:imagedata r:id="rId47" o:title=""/>
          </v:shape>
          <o:OLEObject Type="Embed" ProgID="Equation.DSMT4" ShapeID="_x0000_i1033" DrawAspect="Content" ObjectID="_1705847386" r:id="rId48"/>
        </w:objec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Pr="006528EB">
        <w:rPr>
          <w:b/>
          <w:i/>
          <w:sz w:val="24"/>
          <w:szCs w:val="24"/>
        </w:rPr>
        <w:t>5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y</w:t>
      </w:r>
      <w:r w:rsidRPr="006528EB">
        <w:rPr>
          <w:b/>
          <w:i/>
          <w:sz w:val="24"/>
          <w:szCs w:val="24"/>
        </w:rPr>
        <w:t>=5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–5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</w:t>
      </w:r>
      <w:r w:rsidRPr="006528EB">
        <w:rPr>
          <w:b/>
          <w:i/>
          <w:sz w:val="24"/>
          <w:szCs w:val="24"/>
          <w:lang w:val="en-US"/>
        </w:rPr>
        <w:t>n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Решить уравнение: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·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>, где матрицы коэффициентов</w:t>
      </w:r>
    </w:p>
    <w:p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>
          <v:shape id="_x0000_i1034" type="#_x0000_t75" style="width:92.25pt;height:57pt" o:ole="">
            <v:imagedata r:id="rId49" o:title=""/>
          </v:shape>
          <o:OLEObject Type="Embed" ProgID="Equation.DSMT4" ShapeID="_x0000_i1034" DrawAspect="Content" ObjectID="_1705847387" r:id="rId50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>
          <v:shape id="_x0000_i1035" type="#_x0000_t75" style="width:123.75pt;height:57pt" o:ole="">
            <v:imagedata r:id="rId51" o:title=""/>
          </v:shape>
          <o:OLEObject Type="Embed" ProgID="Equation.DSMT4" ShapeID="_x0000_i1035" DrawAspect="Content" ObjectID="_1705847388" r:id="rId52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>
                <v:shape id="_x0000_i1036" type="#_x0000_t75" style="width:189.75pt;height:84pt" o:ole="">
                  <v:imagedata r:id="rId53" o:title=""/>
                </v:shape>
                <o:OLEObject Type="Embed" ProgID="Equation.DSMT4" ShapeID="_x0000_i1036" DrawAspect="Content" ObjectID="_1705847389" r:id="rId54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:rsidR="006528EB" w:rsidRPr="006528EB" w:rsidRDefault="006528EB" w:rsidP="006528EB">
      <w:pPr>
        <w:ind w:left="360"/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>
                <v:shape id="_x0000_i1037" type="#_x0000_t75" style="width:164.25pt;height:113.25pt" o:ole="">
                  <v:imagedata r:id="rId55" o:title=""/>
                </v:shape>
                <o:OLEObject Type="Embed" ProgID="Equation.DSMT4" ShapeID="_x0000_i1037" DrawAspect="Content" ObjectID="_1705847390" r:id="rId56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:rsidR="006528EB" w:rsidRPr="006528EB" w:rsidRDefault="006528EB" w:rsidP="006528EB">
      <w:pPr>
        <w:ind w:left="360"/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Используя интегрированный пакет прикладных программ </w:t>
      </w:r>
      <w:r w:rsidRPr="006528EB">
        <w:rPr>
          <w:sz w:val="24"/>
          <w:szCs w:val="24"/>
          <w:lang w:val="en-US"/>
        </w:rPr>
        <w:t>MathCAD</w:t>
      </w:r>
      <w:r w:rsidRPr="006528EB">
        <w:rPr>
          <w:sz w:val="24"/>
          <w:szCs w:val="24"/>
        </w:rPr>
        <w:t xml:space="preserve">, проверить решение систем уравнений п. </w:t>
      </w:r>
      <w:r w:rsidRPr="006528EB">
        <w:rPr>
          <w:i/>
          <w:sz w:val="24"/>
          <w:szCs w:val="24"/>
        </w:rPr>
        <w:t>3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4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5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6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7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Pr="006528EB">
          <w:rPr>
            <w:sz w:val="24"/>
            <w:szCs w:val="24"/>
          </w:rPr>
          <w:t>20 л</w:t>
        </w:r>
      </w:smartTag>
      <w:r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Pr="006528EB">
          <w:rPr>
            <w:sz w:val="24"/>
            <w:szCs w:val="24"/>
          </w:rPr>
          <w:t>50 л</w:t>
        </w:r>
      </w:smartTag>
      <w:r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Pr="006528EB">
        <w:rPr>
          <w:b/>
          <w:sz w:val="24"/>
          <w:szCs w:val="24"/>
        </w:rPr>
        <w:t>(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b/>
          <w:sz w:val="24"/>
          <w:szCs w:val="24"/>
        </w:rPr>
        <w:t>+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>)</w:t>
      </w:r>
      <w:r w:rsidRPr="006528EB">
        <w:rPr>
          <w:sz w:val="24"/>
          <w:szCs w:val="24"/>
        </w:rPr>
        <w:t xml:space="preserve"> л 20% раствора. 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2.</w:t>
      </w:r>
      <w:r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л  10% раствора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>Определить характер квадратичных форм 2-х переменных:</w:t>
      </w:r>
    </w:p>
    <w:p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+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lastRenderedPageBreak/>
        <w:t>–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4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5.</w:t>
      </w:r>
      <w:r w:rsidRPr="006528EB">
        <w:rPr>
          <w:sz w:val="24"/>
          <w:szCs w:val="24"/>
        </w:rPr>
        <w:t xml:space="preserve"> Определители матриц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>задачи 1 привести к верхнетреугольному виду и вычислить их значения. Результаты сравнить с результатами задачи 2.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6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7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8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9. </w:t>
      </w:r>
      <w:r w:rsidRPr="006528EB">
        <w:rPr>
          <w:sz w:val="24"/>
          <w:szCs w:val="24"/>
        </w:rPr>
        <w:t>Определить ранги матриц: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position w:val="-86"/>
          <w:sz w:val="24"/>
          <w:szCs w:val="24"/>
        </w:rPr>
        <w:object w:dxaOrig="9120" w:dyaOrig="1880">
          <v:shape id="_x0000_i1038" type="#_x0000_t75" style="width:497.25pt;height:104.25pt" o:ole="">
            <v:imagedata r:id="rId57" o:title=""/>
          </v:shape>
          <o:OLEObject Type="Embed" ProgID="Equation.3" ShapeID="_x0000_i1038" DrawAspect="Content" ObjectID="_1705847391" r:id="rId58"/>
        </w:object>
      </w:r>
    </w:p>
    <w:p w:rsidR="006528EB" w:rsidRPr="006528EB" w:rsidRDefault="006528EB" w:rsidP="006528EB">
      <w:pPr>
        <w:rPr>
          <w:b/>
          <w:sz w:val="24"/>
          <w:szCs w:val="24"/>
        </w:rPr>
      </w:pPr>
    </w:p>
    <w:p w:rsidR="006528EB" w:rsidRPr="006528EB" w:rsidRDefault="006528EB" w:rsidP="006528EB">
      <w:pPr>
        <w:rPr>
          <w:sz w:val="24"/>
          <w:szCs w:val="24"/>
          <w:lang w:val="en-US"/>
        </w:rPr>
      </w:pPr>
    </w:p>
    <w:p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>
          <v:shape id="_x0000_i1039" type="#_x0000_t75" style="width:62.25pt;height:22.5pt" o:ole="">
            <v:imagedata r:id="rId59" o:title=""/>
          </v:shape>
          <o:OLEObject Type="Embed" ProgID="Equation.DSMT4" ShapeID="_x0000_i1039" DrawAspect="Content" ObjectID="_1705847392" r:id="rId6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>
          <v:shape id="_x0000_i1040" type="#_x0000_t75" style="width:67.5pt;height:44.25pt" o:ole="">
            <v:imagedata r:id="rId61" o:title=""/>
          </v:shape>
          <o:OLEObject Type="Embed" ProgID="Equation.DSMT4" ShapeID="_x0000_i1040" DrawAspect="Content" ObjectID="_1705847393" r:id="rId62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>
          <v:shape id="_x0000_i1041" type="#_x0000_t75" style="width:62.25pt;height:26.25pt" o:ole="">
            <v:imagedata r:id="rId63" o:title=""/>
          </v:shape>
          <o:OLEObject Type="Embed" ProgID="Equation.DSMT4" ShapeID="_x0000_i1041" DrawAspect="Content" ObjectID="_1705847394" r:id="rId6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>
          <v:shape id="_x0000_i1042" type="#_x0000_t75" style="width:87pt;height:22.5pt" o:ole="">
            <v:imagedata r:id="rId65" o:title=""/>
          </v:shape>
          <o:OLEObject Type="Embed" ProgID="Equation.DSMT4" ShapeID="_x0000_i1042" DrawAspect="Content" ObjectID="_1705847395" r:id="rId66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>
          <v:shape id="_x0000_i1043" type="#_x0000_t75" style="width:87pt;height:21pt" o:ole="">
            <v:imagedata r:id="rId67" o:title=""/>
          </v:shape>
          <o:OLEObject Type="Embed" ProgID="Equation.DSMT4" ShapeID="_x0000_i1043" DrawAspect="Content" ObjectID="_1705847396" r:id="rId6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>
          <v:shape id="_x0000_i1044" type="#_x0000_t75" style="width:108.75pt;height:22.5pt" o:ole="">
            <v:imagedata r:id="rId69" o:title=""/>
          </v:shape>
          <o:OLEObject Type="Embed" ProgID="Equation.DSMT4" ShapeID="_x0000_i1044" DrawAspect="Content" ObjectID="_1705847397" r:id="rId70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>
          <v:shape id="_x0000_i1045" type="#_x0000_t75" style="width:87pt;height:49.5pt" o:ole="">
            <v:imagedata r:id="rId71" o:title=""/>
          </v:shape>
          <o:OLEObject Type="Embed" ProgID="Equation.DSMT4" ShapeID="_x0000_i1045" DrawAspect="Content" ObjectID="_1705847398" r:id="rId7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>
          <v:shape id="_x0000_i1046" type="#_x0000_t75" style="width:99.75pt;height:22.5pt" o:ole="">
            <v:imagedata r:id="rId73" o:title=""/>
          </v:shape>
          <o:OLEObject Type="Embed" ProgID="Equation.DSMT4" ShapeID="_x0000_i1046" DrawAspect="Content" ObjectID="_1705847399" r:id="rId74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5. </w:t>
      </w:r>
      <w:r w:rsidRPr="006528EB">
        <w:rPr>
          <w:position w:val="-38"/>
          <w:sz w:val="24"/>
          <w:szCs w:val="24"/>
        </w:rPr>
        <w:object w:dxaOrig="1500" w:dyaOrig="960">
          <v:shape id="_x0000_i1047" type="#_x0000_t75" style="width:76.5pt;height:48.75pt" o:ole="">
            <v:imagedata r:id="rId75" o:title=""/>
          </v:shape>
          <o:OLEObject Type="Embed" ProgID="Equation.DSMT4" ShapeID="_x0000_i1047" DrawAspect="Content" ObjectID="_1705847400" r:id="rId7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>
          <v:shape id="_x0000_i1048" type="#_x0000_t75" style="width:114.75pt;height:28.5pt" o:ole="">
            <v:imagedata r:id="rId77" o:title=""/>
          </v:shape>
          <o:OLEObject Type="Embed" ProgID="Equation.3" ShapeID="_x0000_i1048" DrawAspect="Content" ObjectID="_1705847401" r:id="rId78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>
          <v:shape id="_x0000_i1049" type="#_x0000_t75" style="width:69.75pt;height:22.5pt" o:ole="">
            <v:imagedata r:id="rId79" o:title=""/>
          </v:shape>
          <o:OLEObject Type="Embed" ProgID="Equation.DSMT4" ShapeID="_x0000_i1049" DrawAspect="Content" ObjectID="_1705847402" r:id="rId8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>
          <v:shape id="_x0000_i1050" type="#_x0000_t75" style="width:123.75pt;height:23.25pt" o:ole="">
            <v:imagedata r:id="rId81" o:title=""/>
          </v:shape>
          <o:OLEObject Type="Embed" ProgID="Equation.3" ShapeID="_x0000_i1050" DrawAspect="Content" ObjectID="_1705847403" r:id="rId82"/>
        </w:object>
      </w:r>
    </w:p>
    <w:p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>
          <v:shape id="_x0000_i1051" type="#_x0000_t75" style="width:51pt;height:43.5pt" o:ole="">
            <v:imagedata r:id="rId83" o:title=""/>
          </v:shape>
          <o:OLEObject Type="Embed" ProgID="Equation.3" ShapeID="_x0000_i1051" DrawAspect="Content" ObjectID="_1705847404" r:id="rId84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>
          <v:shape id="_x0000_i1052" type="#_x0000_t75" style="width:117pt;height:27.75pt" o:ole="">
            <v:imagedata r:id="rId85" o:title=""/>
          </v:shape>
          <o:OLEObject Type="Embed" ProgID="Equation.3" ShapeID="_x0000_i1052" DrawAspect="Content" ObjectID="_1705847405" r:id="rId86"/>
        </w:objec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Исследовать функции из задания </w:t>
      </w:r>
      <w:r w:rsidRPr="006528EB">
        <w:rPr>
          <w:i/>
          <w:sz w:val="24"/>
          <w:szCs w:val="24"/>
        </w:rPr>
        <w:t xml:space="preserve">3 </w:t>
      </w:r>
      <w:r w:rsidRPr="006528EB">
        <w:rPr>
          <w:sz w:val="24"/>
          <w:szCs w:val="24"/>
        </w:rPr>
        <w:t xml:space="preserve"> ТР 4 и построить их графики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Периметр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sz w:val="24"/>
          <w:szCs w:val="24"/>
        </w:rPr>
        <w:t xml:space="preserve"> прямоугольника равен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b/>
          <w:i/>
          <w:sz w:val="24"/>
          <w:szCs w:val="24"/>
        </w:rPr>
        <w:t>=2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 Найти стороны прямоугольника наибольшей площади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mt</w:t>
      </w:r>
      <w:r w:rsidRPr="006528EB">
        <w:rPr>
          <w:b/>
          <w:i/>
          <w:sz w:val="24"/>
          <w:szCs w:val="24"/>
        </w:rPr>
        <w:t>+6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t</w:t>
      </w:r>
      <w:r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Pr="006528EB">
        <w:rPr>
          <w:b/>
          <w:i/>
          <w:sz w:val="24"/>
          <w:szCs w:val="24"/>
        </w:rPr>
        <w:t>10 сек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Тело движется прямолинейно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2)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2)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Pr="006528EB">
        <w:rPr>
          <w:b/>
          <w:i/>
          <w:sz w:val="24"/>
          <w:szCs w:val="24"/>
        </w:rPr>
        <w:t>0</w:t>
      </w:r>
      <w:r w:rsidRPr="006528EB">
        <w:rPr>
          <w:sz w:val="24"/>
          <w:szCs w:val="24"/>
        </w:rPr>
        <w:t>?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Доказать, что если тело движется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me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e</w:t>
      </w:r>
      <w:r w:rsidRPr="006528EB">
        <w:rPr>
          <w:b/>
          <w:i/>
          <w:sz w:val="24"/>
          <w:szCs w:val="24"/>
          <w:vertAlign w:val="superscript"/>
        </w:rPr>
        <w:t>-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sz w:val="24"/>
          <w:szCs w:val="24"/>
        </w:rPr>
        <w:t>, то его ускорение равно пройденному пути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Тело массой </w:t>
      </w:r>
      <w:r w:rsidRPr="006528EB">
        <w:rPr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движется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)=3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t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 Доказать, что сила, действующая на тело, постоянна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>
          <v:shape id="_x0000_i1053" type="#_x0000_t75" style="width:123.75pt;height:48.75pt" o:ole="">
            <v:imagedata r:id="rId87" o:title=""/>
          </v:shape>
          <o:OLEObject Type="Embed" ProgID="Equation.DSMT4" ShapeID="_x0000_i1053" DrawAspect="Content" ObjectID="_1705847406" r:id="rId88"/>
        </w:object>
      </w:r>
      <w:r w:rsidRPr="006528EB">
        <w:rPr>
          <w:sz w:val="24"/>
          <w:szCs w:val="24"/>
        </w:rPr>
        <w:t>. Найти наибольшую высоту тела и время подъема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2. </w:t>
      </w:r>
      <w:r w:rsidRPr="006528EB">
        <w:rPr>
          <w:sz w:val="24"/>
          <w:szCs w:val="24"/>
        </w:rPr>
        <w:t>Нужно изготовить закрытый цилиндрический бак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вместимостью </w:t>
      </w:r>
      <w:r w:rsidRPr="006528EB">
        <w:rPr>
          <w:b/>
          <w:sz w:val="24"/>
          <w:szCs w:val="24"/>
          <w:lang w:val="en-US"/>
        </w:rPr>
        <w:t>V</w:t>
      </w:r>
      <w:r w:rsidRPr="006528EB">
        <w:rPr>
          <w:b/>
          <w:sz w:val="24"/>
          <w:szCs w:val="24"/>
        </w:rPr>
        <w:t>=(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>+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b/>
          <w:sz w:val="24"/>
          <w:szCs w:val="24"/>
        </w:rPr>
        <w:t>)</w:t>
      </w:r>
      <w:r w:rsidRPr="006528EB">
        <w:rPr>
          <w:b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>π м</w:t>
      </w:r>
      <w:r w:rsidRPr="006528EB">
        <w:rPr>
          <w:b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Каковы должны быть размеры бака (радиус основания </w:t>
      </w:r>
      <w:r w:rsidRPr="006528EB">
        <w:rPr>
          <w:b/>
          <w:sz w:val="24"/>
          <w:szCs w:val="24"/>
          <w:lang w:val="en-US"/>
        </w:rPr>
        <w:t>R</w:t>
      </w:r>
      <w:r w:rsidRPr="006528EB">
        <w:rPr>
          <w:sz w:val="24"/>
          <w:szCs w:val="24"/>
        </w:rPr>
        <w:t xml:space="preserve"> и высота </w:t>
      </w:r>
      <w:r w:rsidRPr="006528EB">
        <w:rPr>
          <w:b/>
          <w:sz w:val="24"/>
          <w:szCs w:val="24"/>
          <w:lang w:val="en-US"/>
        </w:rPr>
        <w:t>H</w:t>
      </w:r>
      <w:r w:rsidRPr="006528EB">
        <w:rPr>
          <w:sz w:val="24"/>
          <w:szCs w:val="24"/>
        </w:rPr>
        <w:t>), чтобы на его изготовление пошло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наименьшее количество материала?</w: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 xml:space="preserve">Найти экстремумы, интервалы монотонности, выпуклости и вогнутости функции: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3</w:t>
      </w:r>
      <w:r w:rsidRPr="006528EB">
        <w:rPr>
          <w:b/>
          <w:i/>
          <w:sz w:val="24"/>
          <w:szCs w:val="24"/>
        </w:rPr>
        <w:t>-3(</w:t>
      </w:r>
      <w:r w:rsidRPr="006528EB">
        <w:rPr>
          <w:b/>
          <w:i/>
          <w:sz w:val="24"/>
          <w:szCs w:val="24"/>
          <w:lang w:val="en-US"/>
        </w:rPr>
        <w:t>x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угловые коэффициенты наклона касательных в критических точках, в т. </w:t>
      </w:r>
      <w:r w:rsidRPr="006528EB">
        <w:rPr>
          <w:b/>
          <w:sz w:val="24"/>
          <w:szCs w:val="24"/>
        </w:rPr>
        <w:t>х</w:t>
      </w:r>
      <w:r w:rsidRPr="006528EB">
        <w:rPr>
          <w:b/>
          <w:sz w:val="24"/>
          <w:szCs w:val="24"/>
          <w:vertAlign w:val="subscript"/>
        </w:rPr>
        <w:t>0</w:t>
      </w:r>
      <w:r w:rsidRPr="006528EB">
        <w:rPr>
          <w:b/>
          <w:sz w:val="24"/>
          <w:szCs w:val="24"/>
        </w:rPr>
        <w:t xml:space="preserve">=-2; </w:t>
      </w:r>
      <w:r w:rsidRPr="006528EB">
        <w:rPr>
          <w:sz w:val="24"/>
          <w:szCs w:val="24"/>
        </w:rPr>
        <w:t xml:space="preserve">Написать уравнения касательных к функции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 xml:space="preserve">) </w:t>
      </w:r>
      <w:r w:rsidRPr="006528EB">
        <w:rPr>
          <w:sz w:val="24"/>
          <w:szCs w:val="24"/>
        </w:rPr>
        <w:t>в заданных точках.</w:t>
      </w: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4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>
          <v:shape id="_x0000_i1054" type="#_x0000_t75" style="width:114.75pt;height:48.75pt" o:ole="">
            <v:imagedata r:id="rId89" o:title=""/>
          </v:shape>
          <o:OLEObject Type="Embed" ProgID="Equation.DSMT4" ShapeID="_x0000_i1054" DrawAspect="Content" ObjectID="_1705847407" r:id="rId9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>
          <v:shape id="_x0000_i1055" type="#_x0000_t75" style="width:201.75pt;height:48.75pt" o:ole="">
            <v:imagedata r:id="rId91" o:title=""/>
          </v:shape>
          <o:OLEObject Type="Embed" ProgID="Equation.DSMT4" ShapeID="_x0000_i1055" DrawAspect="Content" ObjectID="_1705847408" r:id="rId92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>
          <v:shape id="_x0000_i1056" type="#_x0000_t75" style="width:164.25pt;height:51pt" o:ole="">
            <v:imagedata r:id="rId93" o:title=""/>
          </v:shape>
          <o:OLEObject Type="Embed" ProgID="Equation.DSMT4" ShapeID="_x0000_i1056" DrawAspect="Content" ObjectID="_1705847409" r:id="rId94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>
          <v:shape id="_x0000_i1057" type="#_x0000_t75" style="width:120.75pt;height:50.25pt" o:ole="">
            <v:imagedata r:id="rId95" o:title=""/>
          </v:shape>
          <o:OLEObject Type="Embed" ProgID="Equation.DSMT4" ShapeID="_x0000_i1057" DrawAspect="Content" ObjectID="_1705847410" r:id="rId96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>
          <v:shape id="_x0000_i1058" type="#_x0000_t75" style="width:92.25pt;height:51.75pt" o:ole="">
            <v:imagedata r:id="rId97" o:title=""/>
          </v:shape>
          <o:OLEObject Type="Embed" ProgID="Equation.3" ShapeID="_x0000_i1058" DrawAspect="Content" ObjectID="_1705847411" r:id="rId98"/>
        </w:objec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>
          <v:shape id="_x0000_i1059" type="#_x0000_t75" style="width:87.75pt;height:54.75pt" o:ole="">
            <v:imagedata r:id="rId99" o:title=""/>
          </v:shape>
          <o:OLEObject Type="Embed" ProgID="Equation.3" ShapeID="_x0000_i1059" DrawAspect="Content" ObjectID="_1705847412" r:id="rId100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>
          <v:shape id="_x0000_i1060" type="#_x0000_t75" style="width:95.25pt;height:48.75pt" o:ole="">
            <v:imagedata r:id="rId101" o:title=""/>
          </v:shape>
          <o:OLEObject Type="Embed" ProgID="Equation.3" ShapeID="_x0000_i1060" DrawAspect="Content" ObjectID="_1705847413" r:id="rId102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>
          <v:shape id="_x0000_i1061" type="#_x0000_t75" style="width:156.75pt;height:51pt" o:ole="">
            <v:imagedata r:id="rId103" o:title=""/>
          </v:shape>
          <o:OLEObject Type="Embed" ProgID="Equation.3" ShapeID="_x0000_i1061" DrawAspect="Content" ObjectID="_1705847414" r:id="rId104"/>
        </w:objec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16"/>
          <w:sz w:val="24"/>
          <w:szCs w:val="24"/>
        </w:rPr>
        <w:object w:dxaOrig="1219" w:dyaOrig="560">
          <v:shape id="_x0000_i1062" type="#_x0000_t75" style="width:60.75pt;height:28.5pt" o:ole="">
            <v:imagedata r:id="rId105" o:title=""/>
          </v:shape>
          <o:OLEObject Type="Embed" ProgID="Equation.DSMT4" ShapeID="_x0000_i1062" DrawAspect="Content" ObjectID="_1705847415" r:id="rId106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>
          <v:shape id="_x0000_i1063" type="#_x0000_t75" style="width:48.75pt;height:44.25pt" o:ole="">
            <v:imagedata r:id="rId107" o:title=""/>
          </v:shape>
          <o:OLEObject Type="Embed" ProgID="Equation.DSMT4" ShapeID="_x0000_i1063" DrawAspect="Content" ObjectID="_1705847416" r:id="rId108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>
          <v:shape id="_x0000_i1064" type="#_x0000_t75" style="width:92.25pt;height:48.75pt" o:ole="">
            <v:imagedata r:id="rId109" o:title=""/>
          </v:shape>
          <o:OLEObject Type="Embed" ProgID="Equation.DSMT4" ShapeID="_x0000_i1064" DrawAspect="Content" ObjectID="_1705847417" r:id="rId110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>
          <v:shape id="_x0000_i1065" type="#_x0000_t75" style="width:122.25pt;height:28.5pt" o:ole="">
            <v:imagedata r:id="rId111" o:title=""/>
          </v:shape>
          <o:OLEObject Type="Embed" ProgID="Equation.DSMT4" ShapeID="_x0000_i1065" DrawAspect="Content" ObjectID="_1705847418" r:id="rId11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>
          <v:shape id="_x0000_i1066" type="#_x0000_t75" style="width:108.75pt;height:28.5pt" o:ole="">
            <v:imagedata r:id="rId113" o:title=""/>
          </v:shape>
          <o:OLEObject Type="Embed" ProgID="Equation.DSMT4" ShapeID="_x0000_i1066" DrawAspect="Content" ObjectID="_1705847419" r:id="rId114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>
          <v:shape id="_x0000_i1067" type="#_x0000_t75" style="width:92.25pt;height:48.75pt" o:ole="">
            <v:imagedata r:id="rId115" o:title=""/>
          </v:shape>
          <o:OLEObject Type="Embed" ProgID="Equation.DSMT4" ShapeID="_x0000_i1067" DrawAspect="Content" ObjectID="_1705847420" r:id="rId11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>
          <v:shape id="_x0000_i1068" type="#_x0000_t75" style="width:137.25pt;height:21pt" o:ole="">
            <v:imagedata r:id="rId117" o:title=""/>
          </v:shape>
          <o:OLEObject Type="Embed" ProgID="Equation.3" ShapeID="_x0000_i1068" DrawAspect="Content" ObjectID="_1705847421" r:id="rId118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>
          <v:shape id="_x0000_i1069" type="#_x0000_t75" style="width:48.75pt;height:40.5pt" o:ole="">
            <v:imagedata r:id="rId119" o:title=""/>
          </v:shape>
          <o:OLEObject Type="Embed" ProgID="Equation.3" ShapeID="_x0000_i1069" DrawAspect="Content" ObjectID="_1705847422" r:id="rId12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>
          <v:shape id="_x0000_i1070" type="#_x0000_t75" style="width:67.5pt;height:28.5pt" o:ole="">
            <v:imagedata r:id="rId121" o:title=""/>
          </v:shape>
          <o:OLEObject Type="Embed" ProgID="Equation.DSMT4" ShapeID="_x0000_i1070" DrawAspect="Content" ObjectID="_1705847423" r:id="rId122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>
          <v:shape id="_x0000_i1071" type="#_x0000_t75" style="width:60.75pt;height:44.25pt" o:ole="">
            <v:imagedata r:id="rId123" o:title=""/>
          </v:shape>
          <o:OLEObject Type="Embed" ProgID="Equation.DSMT4" ShapeID="_x0000_i1071" DrawAspect="Content" ObjectID="_1705847424" r:id="rId124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>
          <v:shape id="_x0000_i1072" type="#_x0000_t75" style="width:87pt;height:44.25pt" o:ole="">
            <v:imagedata r:id="rId125" o:title=""/>
          </v:shape>
          <o:OLEObject Type="Embed" ProgID="Equation.3" ShapeID="_x0000_i1072" DrawAspect="Content" ObjectID="_1705847425" r:id="rId126"/>
        </w:object>
      </w:r>
    </w:p>
    <w:p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>
          <v:shape id="_x0000_i1073" type="#_x0000_t75" style="width:96.75pt;height:48.75pt" o:ole="">
            <v:imagedata r:id="rId127" o:title=""/>
          </v:shape>
          <o:OLEObject Type="Embed" ProgID="Equation.DSMT4" ShapeID="_x0000_i1073" DrawAspect="Content" ObjectID="_1705847426" r:id="rId128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>
          <v:shape id="_x0000_i1074" type="#_x0000_t75" style="width:54.75pt;height:48.75pt" o:ole="">
            <v:imagedata r:id="rId129" o:title=""/>
          </v:shape>
          <o:OLEObject Type="Embed" ProgID="Equation.DSMT4" ShapeID="_x0000_i1074" DrawAspect="Content" ObjectID="_1705847427" r:id="rId130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>
          <v:shape id="_x0000_i1075" type="#_x0000_t75" style="width:48.75pt;height:48.75pt" o:ole="">
            <v:imagedata r:id="rId131" o:title=""/>
          </v:shape>
          <o:OLEObject Type="Embed" ProgID="Equation.DSMT4" ShapeID="_x0000_i1075" DrawAspect="Content" ObjectID="_1705847428" r:id="rId132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>
          <v:shape id="_x0000_i1076" type="#_x0000_t75" style="width:123.75pt;height:48.75pt" o:ole="">
            <v:imagedata r:id="rId133" o:title=""/>
          </v:shape>
          <o:OLEObject Type="Embed" ProgID="Equation.DSMT4" ShapeID="_x0000_i1076" DrawAspect="Content" ObjectID="_1705847429" r:id="rId134"/>
        </w:objec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>
          <v:shape id="_x0000_i1077" type="#_x0000_t75" style="width:74.25pt;height:51pt" o:ole="">
            <v:imagedata r:id="rId135" o:title=""/>
          </v:shape>
          <o:OLEObject Type="Embed" ProgID="Equation.DSMT4" ShapeID="_x0000_i1077" DrawAspect="Content" ObjectID="_1705847430" r:id="rId136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>
          <v:shape id="_x0000_i1078" type="#_x0000_t75" style="width:149.25pt;height:54.75pt" o:ole="">
            <v:imagedata r:id="rId137" o:title=""/>
          </v:shape>
          <o:OLEObject Type="Embed" ProgID="Equation.DSMT4" ShapeID="_x0000_i1078" DrawAspect="Content" ObjectID="_1705847431" r:id="rId138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>
          <v:shape id="_x0000_i1079" type="#_x0000_t75" style="width:74.25pt;height:60.75pt" o:ole="">
            <v:imagedata r:id="rId139" o:title=""/>
          </v:shape>
          <o:OLEObject Type="Embed" ProgID="Equation.3" ShapeID="_x0000_i1079" DrawAspect="Content" ObjectID="_1705847432" r:id="rId140"/>
        </w:object>
      </w:r>
      <w:r w:rsidRPr="006528EB">
        <w:rPr>
          <w:sz w:val="24"/>
          <w:szCs w:val="24"/>
        </w:rPr>
        <w:t xml:space="preserve">; 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>
          <v:shape id="_x0000_i1080" type="#_x0000_t75" style="width:135.75pt;height:54.75pt" o:ole="">
            <v:imagedata r:id="rId141" o:title=""/>
          </v:shape>
          <o:OLEObject Type="Embed" ProgID="Equation.DSMT4" ShapeID="_x0000_i1080" DrawAspect="Content" ObjectID="_1705847433" r:id="rId142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3. </w:t>
      </w:r>
      <w:r w:rsidRPr="006528EB">
        <w:rPr>
          <w:sz w:val="24"/>
          <w:szCs w:val="24"/>
        </w:rPr>
        <w:t xml:space="preserve">Вычислить интеграл №4 задачи 2 с двумя значениями дополнительной точки </w:t>
      </w:r>
      <w:r w:rsidRPr="006528EB">
        <w:rPr>
          <w:b/>
          <w:sz w:val="24"/>
          <w:szCs w:val="24"/>
        </w:rPr>
        <w:t>с</w:t>
      </w:r>
      <w:r w:rsidRPr="006528EB">
        <w:rPr>
          <w:sz w:val="24"/>
          <w:szCs w:val="24"/>
        </w:rPr>
        <w:t xml:space="preserve">: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bscript"/>
        </w:rPr>
        <w:t>1</w:t>
      </w:r>
      <w:r w:rsidRPr="006528EB">
        <w:rPr>
          <w:b/>
          <w:position w:val="-4"/>
          <w:sz w:val="24"/>
          <w:szCs w:val="24"/>
        </w:rPr>
        <w:object w:dxaOrig="240" w:dyaOrig="240">
          <v:shape id="_x0000_i1081" type="#_x0000_t75" style="width:12.75pt;height:12.75pt" o:ole="">
            <v:imagedata r:id="rId143" o:title=""/>
          </v:shape>
          <o:OLEObject Type="Embed" ProgID="Equation.3" ShapeID="_x0000_i1081" DrawAspect="Content" ObjectID="_1705847434" r:id="rId144"/>
        </w:object>
      </w:r>
      <w:r w:rsidRPr="006528EB">
        <w:rPr>
          <w:b/>
          <w:sz w:val="24"/>
          <w:szCs w:val="24"/>
        </w:rPr>
        <w:t xml:space="preserve">[0,2],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1</w:t>
      </w:r>
      <w:r w:rsidRPr="006528EB">
        <w:rPr>
          <w:b/>
          <w:sz w:val="24"/>
          <w:szCs w:val="24"/>
        </w:rPr>
        <w:t xml:space="preserve">=1;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2</w:t>
      </w:r>
      <w:r w:rsidRPr="006528EB">
        <w:rPr>
          <w:sz w:val="24"/>
          <w:szCs w:val="24"/>
        </w:rPr>
        <w:t xml:space="preserve"> </w:t>
      </w:r>
      <w:r w:rsidRPr="006528EB">
        <w:rPr>
          <w:position w:val="-8"/>
          <w:sz w:val="24"/>
          <w:szCs w:val="24"/>
        </w:rPr>
        <w:object w:dxaOrig="240" w:dyaOrig="300">
          <v:shape id="_x0000_i1082" type="#_x0000_t75" style="width:12.75pt;height:15pt" o:ole="">
            <v:imagedata r:id="rId145" o:title=""/>
          </v:shape>
          <o:OLEObject Type="Embed" ProgID="Equation.3" ShapeID="_x0000_i1082" DrawAspect="Content" ObjectID="_1705847435" r:id="rId146"/>
        </w:object>
      </w:r>
      <w:r w:rsidRPr="006528EB">
        <w:rPr>
          <w:b/>
          <w:sz w:val="24"/>
          <w:szCs w:val="24"/>
        </w:rPr>
        <w:t xml:space="preserve">[0,2],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>=4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Приближенно вычислить интеграл </w:t>
      </w:r>
      <w:r w:rsidRPr="006528EB">
        <w:rPr>
          <w:position w:val="-42"/>
          <w:sz w:val="24"/>
          <w:szCs w:val="24"/>
        </w:rPr>
        <w:object w:dxaOrig="2439" w:dyaOrig="960">
          <v:shape id="_x0000_i1083" type="#_x0000_t75" style="width:123.75pt;height:48.75pt" o:ole="">
            <v:imagedata r:id="rId133" o:title=""/>
          </v:shape>
          <o:OLEObject Type="Embed" ProgID="Equation.DSMT4" ShapeID="_x0000_i1083" DrawAspect="Content" ObjectID="_1705847436" r:id="rId147"/>
        </w:object>
      </w:r>
      <w:r w:rsidRPr="006528EB">
        <w:rPr>
          <w:sz w:val="24"/>
          <w:szCs w:val="24"/>
        </w:rPr>
        <w:t xml:space="preserve"> по формулам прямоугольников и трапеций с двумя значениями шага </w:t>
      </w:r>
      <w:r w:rsidRPr="006528EB">
        <w:rPr>
          <w:b/>
          <w:i/>
          <w:sz w:val="24"/>
          <w:szCs w:val="24"/>
          <w:lang w:val="en-US"/>
        </w:rPr>
        <w:t>h</w:t>
      </w:r>
      <w:r w:rsidRPr="006528EB">
        <w:rPr>
          <w:b/>
          <w:i/>
          <w:sz w:val="24"/>
          <w:szCs w:val="24"/>
        </w:rPr>
        <w:t>1=1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h</w:t>
      </w:r>
      <w:r w:rsidRPr="006528EB">
        <w:rPr>
          <w:b/>
          <w:i/>
          <w:sz w:val="24"/>
          <w:szCs w:val="24"/>
        </w:rPr>
        <w:t>2=0,5</w:t>
      </w:r>
      <w:r w:rsidRPr="006528EB">
        <w:rPr>
          <w:sz w:val="24"/>
          <w:szCs w:val="24"/>
        </w:rPr>
        <w:t>. Оценить погрешность по формуле Рунге. Результаты приближенных вычислений сравнить с точным значением интеграла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Pr="006528EB">
        <w:rPr>
          <w:position w:val="-40"/>
          <w:sz w:val="24"/>
          <w:szCs w:val="24"/>
        </w:rPr>
        <w:object w:dxaOrig="1480" w:dyaOrig="940">
          <v:shape id="_x0000_i1084" type="#_x0000_t75" style="width:74.25pt;height:48.75pt" o:ole="">
            <v:imagedata r:id="rId148" o:title=""/>
          </v:shape>
          <o:OLEObject Type="Embed" ProgID="Equation.DSMT4" ShapeID="_x0000_i1084" DrawAspect="Content" ObjectID="_1705847437" r:id="rId149"/>
        </w:object>
      </w:r>
      <w:r w:rsidRPr="006528EB">
        <w:rPr>
          <w:sz w:val="24"/>
          <w:szCs w:val="24"/>
        </w:rPr>
        <w:t xml:space="preserve">; </w:t>
      </w:r>
      <w:r w:rsidRPr="006528EB">
        <w:rPr>
          <w:position w:val="-40"/>
          <w:sz w:val="24"/>
          <w:szCs w:val="24"/>
        </w:rPr>
        <w:object w:dxaOrig="1500" w:dyaOrig="940">
          <v:shape id="_x0000_i1085" type="#_x0000_t75" style="width:76.5pt;height:48.75pt" o:ole="">
            <v:imagedata r:id="rId150" o:title=""/>
          </v:shape>
          <o:OLEObject Type="Embed" ProgID="Equation.DSMT4" ShapeID="_x0000_i1085" DrawAspect="Content" ObjectID="_1705847438" r:id="rId151"/>
        </w:object>
      </w:r>
      <w:r w:rsidRPr="006528EB">
        <w:rPr>
          <w:sz w:val="24"/>
          <w:szCs w:val="24"/>
        </w:rPr>
        <w:t xml:space="preserve">; </w:t>
      </w:r>
      <w:r w:rsidRPr="006528EB">
        <w:rPr>
          <w:position w:val="-42"/>
          <w:sz w:val="24"/>
          <w:szCs w:val="24"/>
        </w:rPr>
        <w:object w:dxaOrig="1600" w:dyaOrig="960">
          <v:shape id="_x0000_i1086" type="#_x0000_t75" style="width:80.25pt;height:48.75pt" o:ole="">
            <v:imagedata r:id="rId152" o:title=""/>
          </v:shape>
          <o:OLEObject Type="Embed" ProgID="Equation.DSMT4" ShapeID="_x0000_i1086" DrawAspect="Content" ObjectID="_1705847439" r:id="rId153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Вычислить площади фигур, ограниченных линиями: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>
          <v:shape id="_x0000_i1087" type="#_x0000_t75" style="width:80.25pt;height:84pt" o:ole="">
            <v:imagedata r:id="rId154" o:title=""/>
          </v:shape>
          <o:OLEObject Type="Embed" ProgID="Equation.DSMT4" ShapeID="_x0000_i1087" DrawAspect="Content" ObjectID="_1705847440" r:id="rId155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>
          <v:shape id="_x0000_i1088" type="#_x0000_t75" style="width:122.25pt;height:60.75pt" o:ole="">
            <v:imagedata r:id="rId156" o:title=""/>
          </v:shape>
          <o:OLEObject Type="Embed" ProgID="Equation.DSMT4" ShapeID="_x0000_i1088" DrawAspect="Content" ObjectID="_1705847441" r:id="rId157"/>
        </w:objec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>Построить заданные фигуры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Вычислить длины дуг кривых между их точками пересечения с осью </w:t>
      </w:r>
      <w:r w:rsidRPr="006528EB">
        <w:rPr>
          <w:b/>
          <w:i/>
          <w:sz w:val="24"/>
          <w:szCs w:val="24"/>
          <w:lang w:val="en-US"/>
        </w:rPr>
        <w:t>OX</w:t>
      </w:r>
      <w:r w:rsidRPr="006528EB">
        <w:rPr>
          <w:sz w:val="24"/>
          <w:szCs w:val="24"/>
        </w:rPr>
        <w:t>: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n</w:t>
      </w:r>
      <w:r w:rsidRPr="006528EB">
        <w:rPr>
          <w:sz w:val="24"/>
          <w:szCs w:val="24"/>
        </w:rPr>
        <w:t xml:space="preserve">;   б)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n</w:t>
      </w:r>
      <w:r w:rsidRPr="006528EB">
        <w:rPr>
          <w:i/>
          <w:sz w:val="24"/>
          <w:szCs w:val="24"/>
        </w:rPr>
        <w:t>.</w: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Найти экстремумы заданных функций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Какую работу нужно совершить, чтобы груз массой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кг поднять 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метров?</w:t>
      </w:r>
    </w:p>
    <w:p w:rsidR="006528EB" w:rsidRPr="006528EB" w:rsidRDefault="006528EB" w:rsidP="006528EB">
      <w:pPr>
        <w:ind w:left="342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42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42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</w:t>
      </w:r>
      <w:r w:rsidRPr="006528EB">
        <w:rPr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3F147D34" wp14:editId="101403EB">
                <wp:simplePos x="0" y="0"/>
                <wp:positionH relativeFrom="column">
                  <wp:posOffset>354330</wp:posOffset>
                </wp:positionH>
                <wp:positionV relativeFrom="paragraph">
                  <wp:posOffset>1270</wp:posOffset>
                </wp:positionV>
                <wp:extent cx="1943100" cy="1143000"/>
                <wp:effectExtent l="0" t="4445" r="3810" b="0"/>
                <wp:wrapSquare wrapText="bothSides"/>
                <wp:docPr id="244" name="Полотно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5E9" w:rsidRDefault="001575E9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5E9" w:rsidRDefault="001575E9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742950"/>
                            <a:ext cx="2286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5E9" w:rsidRDefault="001575E9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114300" y="800100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342900" y="5715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1485900" y="5715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75E9" w:rsidRDefault="001575E9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342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147D34" id="Полотно 244" o:spid="_x0000_s1026" editas="canvas" style="position:absolute;left:0;text-align:left;margin-left:27.9pt;margin-top:.1pt;width:153pt;height:90pt;z-index:-251657216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">
                <v:shape id="_x0000_s1027" type="#_x0000_t75" style="position:absolute;width:19431;height:1143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6" o:spid="_x0000_s1028" type="#_x0000_t202" style="position:absolute;left:16002;top:8001;width:342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1575E9" w:rsidRDefault="001575E9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7" o:spid="_x0000_s1029" type="#_x0000_t202" style="position:absolute;left:1143;top:8001;width:342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1575E9" w:rsidRDefault="001575E9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48" o:spid="_x0000_s1030" type="#_x0000_t202" style="position:absolute;left:13716;top:7429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1575E9" w:rsidRDefault="001575E9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249" o:spid="_x0000_s1031" style="position:absolute;visibility:visible;mso-wrap-style:square" from="1143,8001" to="17145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line id="Line 250" o:spid="_x0000_s1032" style="position:absolute;visibility:visible;mso-wrap-style:square" from="3429,5715" to="1485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251" o:spid="_x0000_s1033" style="position:absolute;visibility:visible;mso-wrap-style:square" from="14859,5715" to="1486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shape id="Text Box 252" o:spid="_x0000_s1034" type="#_x0000_t202" style="position:absolute;left:1143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1575E9" w:rsidRDefault="001575E9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3" o:spid="_x0000_s1035" style="position:absolute;flip:y;visibility:visible;mso-wrap-style:square" from="3429,3429" to="342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EdM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Z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YR0xAAAANsAAAAPAAAAAAAAAAAA&#10;AAAAAKECAABkcnMvZG93bnJldi54bWxQSwUGAAAAAAQABAD5AAAAkgMAAAAA&#10;">
                  <v:stroke endarrow="block"/>
                </v:line>
                <w10:wrap type="square"/>
              </v:group>
            </w:pict>
          </mc:Fallback>
        </mc:AlternateContent>
      </w:r>
      <w:r w:rsidRPr="006528EB">
        <w:rPr>
          <w:sz w:val="24"/>
          <w:szCs w:val="24"/>
        </w:rPr>
        <w:t xml:space="preserve">Вычислить массу стержня переменной плотности, длиной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ед., если плотность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sz w:val="24"/>
          <w:szCs w:val="24"/>
        </w:rPr>
        <w:t xml:space="preserve"> можно задать функцией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На какую высоту з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Pr="006528EB">
        <w:rPr>
          <w:position w:val="-46"/>
          <w:sz w:val="24"/>
          <w:szCs w:val="24"/>
        </w:rPr>
        <w:object w:dxaOrig="2460" w:dyaOrig="1040">
          <v:shape id="_x0000_i1089" type="#_x0000_t75" style="width:123pt;height:51pt" o:ole="">
            <v:imagedata r:id="rId158" o:title=""/>
          </v:shape>
          <o:OLEObject Type="Embed" ProgID="Equation.DSMT4" ShapeID="_x0000_i1089" DrawAspect="Content" ObjectID="_1705847442" r:id="rId159"/>
        </w:object>
      </w:r>
      <w:r w:rsidRPr="006528EB">
        <w:rPr>
          <w:sz w:val="24"/>
          <w:szCs w:val="24"/>
        </w:rPr>
        <w:t xml:space="preserve"> </w:t>
      </w:r>
      <w:r w:rsidRPr="006528EB">
        <w:rPr>
          <w:b/>
          <w:i/>
          <w:sz w:val="24"/>
          <w:szCs w:val="24"/>
        </w:rPr>
        <w:t>м/сек</w:t>
      </w:r>
      <w:r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Тело движется неравномерно со скоростью: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=-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50)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50)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b/>
          <w:sz w:val="24"/>
          <w:szCs w:val="24"/>
        </w:rPr>
        <w:t>м/сек</w:t>
      </w:r>
      <w:r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2.</w:t>
      </w:r>
      <w:r w:rsidRPr="006528EB">
        <w:rPr>
          <w:sz w:val="24"/>
          <w:szCs w:val="24"/>
        </w:rPr>
        <w:t xml:space="preserve"> Множество первообразных функции </w:t>
      </w:r>
      <w:r w:rsidRPr="006528EB">
        <w:rPr>
          <w:sz w:val="24"/>
          <w:szCs w:val="24"/>
          <w:lang w:val="en-US"/>
        </w:rPr>
        <w:t>msin</w:t>
      </w:r>
      <w:r w:rsidRPr="006528EB">
        <w:rPr>
          <w:sz w:val="24"/>
          <w:szCs w:val="24"/>
        </w:rPr>
        <w:t xml:space="preserve"> (</w:t>
      </w:r>
      <w:r w:rsidRPr="006528EB">
        <w:rPr>
          <w:sz w:val="24"/>
          <w:szCs w:val="24"/>
          <w:lang w:val="en-US"/>
        </w:rPr>
        <w:t>nx</w:t>
      </w:r>
      <w:r w:rsidRPr="006528EB">
        <w:rPr>
          <w:sz w:val="24"/>
          <w:szCs w:val="24"/>
        </w:rPr>
        <w:t>)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 xml:space="preserve">Заданы 2 функции: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n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i/>
          <w:sz w:val="24"/>
          <w:szCs w:val="24"/>
        </w:rPr>
        <w:t xml:space="preserve"> φ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m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а отрезке [0,1]. Определить знак интеграла: 1) </w:t>
      </w:r>
      <w:r w:rsidRPr="006528EB">
        <w:rPr>
          <w:position w:val="-30"/>
          <w:sz w:val="24"/>
          <w:szCs w:val="24"/>
        </w:rPr>
        <w:object w:dxaOrig="2160" w:dyaOrig="760">
          <v:shape id="_x0000_i1090" type="#_x0000_t75" style="width:108pt;height:36.75pt" o:ole="">
            <v:imagedata r:id="rId160" o:title=""/>
          </v:shape>
          <o:OLEObject Type="Embed" ProgID="Equation.3" ShapeID="_x0000_i1090" DrawAspect="Content" ObjectID="_1705847443" r:id="rId161"/>
        </w:object>
      </w:r>
      <w:r w:rsidRPr="006528EB">
        <w:rPr>
          <w:sz w:val="24"/>
          <w:szCs w:val="24"/>
        </w:rPr>
        <w:t xml:space="preserve"> 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position w:val="-30"/>
          <w:sz w:val="24"/>
          <w:szCs w:val="24"/>
        </w:rPr>
        <w:object w:dxaOrig="3900" w:dyaOrig="760">
          <v:shape id="_x0000_i1091" type="#_x0000_t75" style="width:195.75pt;height:36.75pt" o:ole="">
            <v:imagedata r:id="rId162" o:title=""/>
          </v:shape>
          <o:OLEObject Type="Embed" ProgID="Equation.3" ShapeID="_x0000_i1091" DrawAspect="Content" ObjectID="_1705847444" r:id="rId163"/>
        </w:object>
      </w:r>
      <w:r w:rsidRPr="006528EB">
        <w:rPr>
          <w:sz w:val="24"/>
          <w:szCs w:val="24"/>
        </w:rPr>
        <w:t xml:space="preserve"> 3) </w:t>
      </w:r>
      <w:r w:rsidRPr="006528EB">
        <w:rPr>
          <w:position w:val="-30"/>
          <w:sz w:val="24"/>
          <w:szCs w:val="24"/>
        </w:rPr>
        <w:object w:dxaOrig="3820" w:dyaOrig="760">
          <v:shape id="_x0000_i1092" type="#_x0000_t75" style="width:189.75pt;height:36.75pt" o:ole="">
            <v:imagedata r:id="rId164" o:title=""/>
          </v:shape>
          <o:OLEObject Type="Embed" ProgID="Equation.3" ShapeID="_x0000_i1092" DrawAspect="Content" ObjectID="_1705847445" r:id="rId165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F41542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k</w:t>
      </w:r>
      <w:r w:rsidRPr="006528EB">
        <w:rPr>
          <w:sz w:val="24"/>
          <w:szCs w:val="24"/>
        </w:rPr>
        <w:t xml:space="preserve"> очков, где </w:t>
      </w:r>
      <w:r w:rsidRPr="006528EB">
        <w:rPr>
          <w:position w:val="-46"/>
          <w:sz w:val="24"/>
          <w:szCs w:val="24"/>
        </w:rPr>
        <w:object w:dxaOrig="1920" w:dyaOrig="1040">
          <v:shape id="_x0000_i1093" type="#_x0000_t75" style="width:96.75pt;height:51pt" o:ole="">
            <v:imagedata r:id="rId166" o:title=""/>
          </v:shape>
          <o:OLEObject Type="Embed" ProgID="Equation.DSMT4" ShapeID="_x0000_i1093" DrawAspect="Content" ObjectID="_1705847446" r:id="rId167"/>
        </w:object>
      </w:r>
      <w:r w:rsidRPr="006528EB">
        <w:rPr>
          <w:sz w:val="24"/>
          <w:szCs w:val="24"/>
        </w:rPr>
        <w:t xml:space="preserve"> целое число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б) не более </w:t>
      </w:r>
      <w:r w:rsidRPr="006528EB">
        <w:rPr>
          <w:b/>
          <w:i/>
          <w:sz w:val="24"/>
          <w:szCs w:val="24"/>
          <w:lang w:val="en-US"/>
        </w:rPr>
        <w:t>k</w:t>
      </w:r>
      <w:r w:rsidRPr="006528EB">
        <w:rPr>
          <w:sz w:val="24"/>
          <w:szCs w:val="24"/>
        </w:rPr>
        <w:t xml:space="preserve"> очков.</w:t>
      </w:r>
    </w:p>
    <w:p w:rsidR="006528EB" w:rsidRPr="006528EB" w:rsidRDefault="006528EB" w:rsidP="006528EB">
      <w:pPr>
        <w:ind w:left="720" w:hanging="72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720" w:hanging="72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а) Стрелок произвел </w:t>
      </w:r>
      <w:r w:rsidRPr="006528EB">
        <w:rPr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выстрелов, из ни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При перевозке ящика, в котором содержались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2)</w:t>
      </w:r>
      <w:r w:rsidRPr="006528EB">
        <w:rPr>
          <w:sz w:val="24"/>
          <w:szCs w:val="24"/>
        </w:rPr>
        <w:t xml:space="preserve"> стандартных и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стандартная деталь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нестандартная деталь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В ящик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5)</w:t>
      </w:r>
      <w:r w:rsidRPr="006528EB">
        <w:rPr>
          <w:sz w:val="24"/>
          <w:szCs w:val="24"/>
        </w:rPr>
        <w:t xml:space="preserve"> деталей, из них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бракованных. Наудачу вынимают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нет бракованных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нет годных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Pr="006528EB">
        <w:rPr>
          <w:i/>
          <w:sz w:val="24"/>
          <w:szCs w:val="24"/>
        </w:rPr>
        <w:t>0,9</w:t>
      </w:r>
      <w:r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Pr="006528EB">
        <w:rPr>
          <w:b/>
          <w:i/>
          <w:sz w:val="24"/>
          <w:szCs w:val="24"/>
        </w:rPr>
        <w:t>(10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приборов.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Из </w:t>
      </w:r>
      <w:r w:rsidRPr="006528EB">
        <w:rPr>
          <w:i/>
          <w:sz w:val="24"/>
          <w:szCs w:val="24"/>
        </w:rPr>
        <w:t>60</w:t>
      </w:r>
      <w:r w:rsidRPr="006528EB">
        <w:rPr>
          <w:sz w:val="24"/>
          <w:szCs w:val="24"/>
        </w:rPr>
        <w:t xml:space="preserve"> экзаменационных вопросов студент знает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вопросов. Экзаменационный билет содержит </w:t>
      </w:r>
      <w:r w:rsidRPr="006528EB">
        <w:rPr>
          <w:b/>
          <w:i/>
          <w:sz w:val="24"/>
          <w:szCs w:val="24"/>
        </w:rPr>
        <w:t>|5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+2</w:t>
      </w:r>
      <w:r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Стрелок производит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ыстрел в мишень вида: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  <w:lang w:val="en-US"/>
        </w:rPr>
      </w:pPr>
      <w:r w:rsidRPr="006528EB">
        <w:rPr>
          <w:noProof/>
          <w:sz w:val="24"/>
          <w:szCs w:val="24"/>
        </w:rPr>
        <mc:AlternateContent>
          <mc:Choice Requires="wpc">
            <w:drawing>
              <wp:inline distT="0" distB="0" distL="0" distR="0" wp14:anchorId="244B32E3" wp14:editId="73EC02C2">
                <wp:extent cx="6057900" cy="1066800"/>
                <wp:effectExtent l="3810" t="3810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" name="Group 172"/>
                        <wpg:cNvGrpSpPr>
                          <a:grpSpLocks/>
                        </wpg:cNvGrpSpPr>
                        <wpg:grpSpPr bwMode="auto">
                          <a:xfrm>
                            <a:off x="2171700" y="0"/>
                            <a:ext cx="1553210" cy="1066800"/>
                            <a:chOff x="1853" y="7011"/>
                            <a:chExt cx="2446" cy="1680"/>
                          </a:xfrm>
                        </wpg:grpSpPr>
                        <wps:wsp>
                          <wps:cNvPr id="7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815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75E9" w:rsidRDefault="001575E9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701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75E9" w:rsidRDefault="001575E9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7566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75E9" w:rsidRDefault="001575E9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7056"/>
                              <a:ext cx="1441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7326"/>
                              <a:ext cx="901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9" y="7506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1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74" y="7236"/>
                              <a:ext cx="10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4" y="777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4" y="7956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44B32E3" id="Полотно 24" o:spid="_x0000_s1036" editas="canvas" style="width:477pt;height:84pt;mso-position-horizontal-relative:char;mso-position-vertical-relative:line" coordsize="60579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">
                <v:shape id="_x0000_s1037" type="#_x0000_t75" style="position:absolute;width:60579;height:10668;visibility:visible;mso-wrap-style:square">
                  <v:fill o:detectmouseclick="t"/>
                  <v:path o:connecttype="none"/>
                </v:shape>
                <v:group id="Group 172" o:spid="_x0000_s1038" style="position:absolute;left:21717;width:15532;height:10668" coordorigin="1853,7011" coordsize="2446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173" o:spid="_x0000_s1039" type="#_x0000_t202" style="position:absolute;left:3579;top:815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  <v:textbox>
                      <w:txbxContent>
                        <w:p w:rsidR="001575E9" w:rsidRDefault="001575E9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4" o:spid="_x0000_s1040" type="#_x0000_t202" style="position:absolute;left:3579;top:701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  <v:textbox>
                      <w:txbxContent>
                        <w:p w:rsidR="001575E9" w:rsidRDefault="001575E9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5" o:spid="_x0000_s1041" type="#_x0000_t202" style="position:absolute;left:3759;top:756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<v:textbox>
                      <w:txbxContent>
                        <w:p w:rsidR="001575E9" w:rsidRDefault="001575E9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176" o:spid="_x0000_s1042" style="position:absolute;left:1853;top:7056;width:1441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    <v:oval id="Oval 177" o:spid="_x0000_s1043" style="position:absolute;left:2109;top:7326;width:901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  <v:oval id="Oval 178" o:spid="_x0000_s1044" style="position:absolute;left:2289;top:75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  <v:line id="Line 179" o:spid="_x0000_s1045" style="position:absolute;flip:y;visibility:visible;mso-wrap-style:square" from="2574,7236" to="3654,7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  <v:stroke endarrow="block"/>
                  </v:line>
                  <v:line id="Line 180" o:spid="_x0000_s1046" style="position:absolute;visibility:visible;mso-wrap-style:square" from="3114,7776" to="3834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  <v:stroke endarrow="block"/>
                  </v:line>
                  <v:line id="Line 181" o:spid="_x0000_s1047" style="position:absolute;visibility:visible;mso-wrap-style:square" from="2574,7956" to="3654,8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dc9s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1z2xAAAANsAAAAPAAAAAAAAAAAA&#10;AAAAAKECAABkcnMvZG93bnJldi54bWxQSwUGAAAAAAQABAD5AAAAkgMAAAAA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6528EB" w:rsidRPr="006528EB" w:rsidRDefault="006528EB" w:rsidP="006528EB">
      <w:pPr>
        <w:ind w:left="360"/>
        <w:jc w:val="both"/>
        <w:rPr>
          <w:sz w:val="24"/>
          <w:szCs w:val="24"/>
          <w:lang w:val="en-US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ероятности попадания соответственно равны:</w:t>
      </w:r>
    </w:p>
    <w:p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>
          <v:shape id="_x0000_i1094" type="#_x0000_t75" style="width:74.25pt;height:44.25pt" o:ole="">
            <v:imagedata r:id="rId168" o:title=""/>
          </v:shape>
          <o:OLEObject Type="Embed" ProgID="Equation.DSMT4" ShapeID="_x0000_i1094" DrawAspect="Content" ObjectID="_1705847447" r:id="rId16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>
          <v:shape id="_x0000_i1095" type="#_x0000_t75" style="width:96.75pt;height:48.75pt" o:ole="">
            <v:imagedata r:id="rId170" o:title=""/>
          </v:shape>
          <o:OLEObject Type="Embed" ProgID="Equation.DSMT4" ShapeID="_x0000_i1095" DrawAspect="Content" ObjectID="_1705847448" r:id="rId17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>
          <v:shape id="_x0000_i1096" type="#_x0000_t75" style="width:93.75pt;height:48.75pt" o:ole="">
            <v:imagedata r:id="rId172" o:title=""/>
          </v:shape>
          <o:OLEObject Type="Embed" ProgID="Equation.DSMT4" ShapeID="_x0000_i1096" DrawAspect="Content" ObjectID="_1705847449" r:id="rId173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Определить вероятность промаха по мишени.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Три стрелка поражают цель с вероятностями:</w:t>
      </w:r>
    </w:p>
    <w:p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>
          <v:shape id="_x0000_i1097" type="#_x0000_t75" style="width:74.25pt;height:44.25pt" o:ole="">
            <v:imagedata r:id="rId168" o:title=""/>
          </v:shape>
          <o:OLEObject Type="Embed" ProgID="Equation.DSMT4" ShapeID="_x0000_i1097" DrawAspect="Content" ObjectID="_1705847450" r:id="rId17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>
          <v:shape id="_x0000_i1098" type="#_x0000_t75" style="width:96.75pt;height:48.75pt" o:ole="">
            <v:imagedata r:id="rId170" o:title=""/>
          </v:shape>
          <o:OLEObject Type="Embed" ProgID="Equation.DSMT4" ShapeID="_x0000_i1098" DrawAspect="Content" ObjectID="_1705847451" r:id="rId17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>
          <v:shape id="_x0000_i1099" type="#_x0000_t75" style="width:93.75pt;height:48.75pt" o:ole="">
            <v:imagedata r:id="rId172" o:title=""/>
          </v:shape>
          <o:OLEObject Type="Embed" ProgID="Equation.DSMT4" ShapeID="_x0000_i1099" DrawAspect="Content" ObjectID="_1705847452" r:id="rId176"/>
        </w:objec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>б) только один стрелок поразит цель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10.</w:t>
      </w:r>
      <w:r w:rsidRPr="006528EB">
        <w:rPr>
          <w:sz w:val="24"/>
          <w:szCs w:val="24"/>
        </w:rPr>
        <w:t xml:space="preserve"> На стеллажах в библиотеке расставлено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+10</w:t>
      </w:r>
      <w:r w:rsidRPr="006528EB">
        <w:rPr>
          <w:sz w:val="24"/>
          <w:szCs w:val="24"/>
        </w:rPr>
        <w:t xml:space="preserve"> учебников. У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+2</w:t>
      </w:r>
      <w:r w:rsidRPr="006528EB"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 w:rsidRPr="006528EB">
        <w:rPr>
          <w:i/>
          <w:sz w:val="24"/>
          <w:szCs w:val="24"/>
        </w:rPr>
        <w:t>3</w:t>
      </w:r>
      <w:r w:rsidRPr="006528EB">
        <w:rPr>
          <w:sz w:val="24"/>
          <w:szCs w:val="24"/>
        </w:rPr>
        <w:t xml:space="preserve"> учебника. Найти вероятности того, что: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хотя бы один из взятых учебников будет хорошим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все учебники будут хорошими;</w:t>
      </w:r>
    </w:p>
    <w:p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учебники будут плохими.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  11. </w:t>
      </w:r>
      <w:r w:rsidRPr="006528EB"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6528EB">
          <w:rPr>
            <w:sz w:val="24"/>
            <w:szCs w:val="24"/>
          </w:rPr>
          <w:t>1 кг</w:t>
        </w:r>
      </w:smartTag>
      <w:r w:rsidRPr="006528EB"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6528EB">
          <w:rPr>
            <w:sz w:val="24"/>
            <w:szCs w:val="24"/>
          </w:rPr>
          <w:t>20 г</w:t>
        </w:r>
      </w:smartTag>
      <w:r w:rsidRPr="006528EB"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6528EB">
        <w:rPr>
          <w:b/>
          <w:sz w:val="24"/>
          <w:szCs w:val="24"/>
        </w:rPr>
        <w:t xml:space="preserve">М=0 </w:t>
      </w:r>
      <w:r w:rsidRPr="006528EB">
        <w:rPr>
          <w:sz w:val="24"/>
          <w:szCs w:val="24"/>
        </w:rPr>
        <w:t xml:space="preserve">и средним квадратическим отклонением </w:t>
      </w:r>
      <w:r w:rsidRPr="006528EB">
        <w:rPr>
          <w:b/>
          <w:sz w:val="24"/>
          <w:szCs w:val="24"/>
        </w:rPr>
        <w:t>δ=10 г</w:t>
      </w:r>
      <w:r w:rsidRPr="006528EB"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:rsidR="006528EB" w:rsidRPr="006528EB" w:rsidRDefault="006528EB" w:rsidP="006528EB">
      <w:pPr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</w: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  12.</w:t>
      </w:r>
      <w:r w:rsidRPr="006528EB">
        <w:rPr>
          <w:sz w:val="24"/>
          <w:szCs w:val="24"/>
        </w:rPr>
        <w:t xml:space="preserve">  В первом ящике имеются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белых и 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черных шаров, а во втором – 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белых и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:rsidR="006528EB" w:rsidRPr="006528EB" w:rsidRDefault="006528EB" w:rsidP="006528EB">
      <w:pPr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 </w:t>
      </w:r>
    </w:p>
    <w:p w:rsidR="006528EB" w:rsidRPr="006528EB" w:rsidRDefault="006528EB" w:rsidP="006528EB">
      <w:pPr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13.</w:t>
      </w:r>
      <w:r w:rsidRPr="006528EB"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% деталей 1ого сорта; на 2ом - |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:rsidR="006528EB" w:rsidRPr="006528EB" w:rsidRDefault="006528EB" w:rsidP="006528EB">
      <w:pPr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4.</w:t>
      </w:r>
      <w:r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Pr="006528EB">
        <w:rPr>
          <w:sz w:val="24"/>
          <w:szCs w:val="24"/>
        </w:rPr>
        <w:br w:type="page"/>
      </w: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:rsidR="006528EB" w:rsidRPr="006528EB" w:rsidRDefault="006528EB" w:rsidP="006528EB">
      <w:pPr>
        <w:jc w:val="center"/>
        <w:rPr>
          <w:sz w:val="24"/>
          <w:szCs w:val="24"/>
        </w:rPr>
      </w:pPr>
    </w:p>
    <w:p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:rsidTr="006528EB">
        <w:tc>
          <w:tcPr>
            <w:tcW w:w="1188" w:type="dxa"/>
          </w:tcPr>
          <w:p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:rsidTr="006528EB">
        <w:tc>
          <w:tcPr>
            <w:tcW w:w="1188" w:type="dxa"/>
          </w:tcPr>
          <w:p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:rsidR="006528EB" w:rsidRPr="006528EB" w:rsidRDefault="006528EB" w:rsidP="006528EB">
      <w:pPr>
        <w:rPr>
          <w:b/>
          <w:sz w:val="24"/>
          <w:szCs w:val="24"/>
        </w:rPr>
      </w:pPr>
    </w:p>
    <w:p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:rsidTr="006528EB">
        <w:trPr>
          <w:jc w:val="center"/>
        </w:trPr>
        <w:tc>
          <w:tcPr>
            <w:tcW w:w="1188" w:type="dxa"/>
          </w:tcPr>
          <w:p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:rsidTr="006528EB">
        <w:trPr>
          <w:jc w:val="center"/>
        </w:trPr>
        <w:tc>
          <w:tcPr>
            <w:tcW w:w="1188" w:type="dxa"/>
          </w:tcPr>
          <w:p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/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 лотерее выпущено </w:t>
      </w:r>
      <w:r w:rsidRPr="006528EB">
        <w:rPr>
          <w:b/>
          <w:i/>
          <w:sz w:val="24"/>
          <w:szCs w:val="24"/>
        </w:rPr>
        <w:t>(15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10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билетов на сумму </w:t>
      </w:r>
      <w:r w:rsidRPr="006528EB">
        <w:rPr>
          <w:b/>
          <w:i/>
          <w:sz w:val="24"/>
          <w:szCs w:val="24"/>
        </w:rPr>
        <w:t>(6000+10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руб. Распределение выигрыша в лотерее задано таблицей: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6528EB" w:rsidRPr="006528EB" w:rsidTr="006528EB">
        <w:trPr>
          <w:jc w:val="center"/>
        </w:trPr>
        <w:tc>
          <w:tcPr>
            <w:tcW w:w="13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</w:rPr>
              <w:t>, руб.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00</w:t>
            </w:r>
          </w:p>
        </w:tc>
      </w:tr>
      <w:tr w:rsidR="006528EB" w:rsidRPr="006528EB" w:rsidTr="006528EB">
        <w:trPr>
          <w:jc w:val="center"/>
        </w:trPr>
        <w:tc>
          <w:tcPr>
            <w:tcW w:w="13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sz w:val="24"/>
          <w:szCs w:val="24"/>
        </w:rPr>
        <w:t xml:space="preserve">, руб. – величина выигрыша,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:rsidTr="006528EB">
        <w:trPr>
          <w:jc w:val="center"/>
        </w:trPr>
        <w:tc>
          <w:tcPr>
            <w:tcW w:w="118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:rsidTr="006528EB">
        <w:trPr>
          <w:jc w:val="center"/>
        </w:trPr>
        <w:tc>
          <w:tcPr>
            <w:tcW w:w="118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:rsidR="006528EB" w:rsidRPr="006528EB" w:rsidRDefault="006528EB" w:rsidP="006528EB">
      <w:pPr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Составить ряд распределения числа попаданий в цель при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+1</w:t>
      </w:r>
      <w:r w:rsidRPr="006528EB">
        <w:rPr>
          <w:sz w:val="24"/>
          <w:szCs w:val="24"/>
        </w:rPr>
        <w:t xml:space="preserve"> выстрелах, если вероятность попадания при одном выстреле рав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/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1/2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в интервал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вне этого интервала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0</w:t>
      </w:r>
      <w:r w:rsidRPr="006528EB"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6528EB">
        <w:rPr>
          <w:b/>
          <w:i/>
          <w:sz w:val="24"/>
          <w:szCs w:val="24"/>
        </w:rPr>
        <w:t xml:space="preserve">(0;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Нормально распределенная случайная величина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задана плотностью вероятности:</w:t>
      </w: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>
          <v:shape id="_x0000_i1100" type="#_x0000_t75" style="width:141.75pt;height:60.75pt" o:ole="">
            <v:imagedata r:id="rId177" o:title=""/>
          </v:shape>
          <o:OLEObject Type="Embed" ProgID="Equation.DSMT4" ShapeID="_x0000_i1100" DrawAspect="Content" ObjectID="_1705847453" r:id="rId178"/>
        </w:object>
      </w:r>
    </w:p>
    <w:p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Автомат штампует детали. Контролируется длина детали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 w:rsidRPr="006528EB">
        <w:rPr>
          <w:position w:val="-36"/>
          <w:sz w:val="24"/>
          <w:szCs w:val="24"/>
        </w:rPr>
        <w:object w:dxaOrig="2100" w:dyaOrig="940">
          <v:shape id="_x0000_i1101" type="#_x0000_t75" style="width:105.75pt;height:48.75pt" o:ole="">
            <v:imagedata r:id="rId179" o:title=""/>
          </v:shape>
          <o:OLEObject Type="Embed" ProgID="Equation.DSMT4" ShapeID="_x0000_i1101" DrawAspect="Content" ObjectID="_1705847454" r:id="rId180"/>
        </w:object>
      </w:r>
      <w:r w:rsidRPr="006528EB">
        <w:rPr>
          <w:sz w:val="24"/>
          <w:szCs w:val="24"/>
        </w:rPr>
        <w:t xml:space="preserve"> мм. Фактически, длина изготовленных деталей не менее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и не боле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меньше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мм;</w:t>
      </w:r>
    </w:p>
    <w:p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б) больше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мм.</w:t>
      </w:r>
    </w:p>
    <w:p w:rsidR="006528EB" w:rsidRPr="006528EB" w:rsidRDefault="006528EB" w:rsidP="006528EB">
      <w:pPr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Случайная величина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. Найти вероятность того, что в результате испытания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примет значения, заключенные в интервале </w:t>
      </w:r>
      <w:r w:rsidRPr="006528EB">
        <w:rPr>
          <w:b/>
          <w:i/>
          <w:sz w:val="24"/>
          <w:szCs w:val="24"/>
        </w:rPr>
        <w:t>(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</w:t>
      </w:r>
      <w:r w:rsidRPr="006528EB">
        <w:rPr>
          <w:i/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)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:rsidTr="006528EB">
        <w:trPr>
          <w:jc w:val="center"/>
        </w:trPr>
        <w:tc>
          <w:tcPr>
            <w:tcW w:w="22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:rsidTr="006528EB">
        <w:trPr>
          <w:jc w:val="center"/>
        </w:trPr>
        <w:tc>
          <w:tcPr>
            <w:tcW w:w="22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:rsidTr="006528EB">
        <w:trPr>
          <w:jc w:val="center"/>
        </w:trPr>
        <w:tc>
          <w:tcPr>
            <w:tcW w:w="22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:rsidTr="006528EB">
        <w:trPr>
          <w:jc w:val="center"/>
        </w:trPr>
        <w:tc>
          <w:tcPr>
            <w:tcW w:w="2268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:rsidR="006528EB" w:rsidRDefault="006528EB" w:rsidP="006528EB">
      <w:pPr>
        <w:jc w:val="center"/>
        <w:rPr>
          <w:b/>
          <w:sz w:val="24"/>
          <w:szCs w:val="24"/>
        </w:rPr>
      </w:pPr>
    </w:p>
    <w:p w:rsidR="006528EB" w:rsidRDefault="006528EB" w:rsidP="006528EB">
      <w:pPr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:rsidR="006528EB" w:rsidRPr="006528EB" w:rsidRDefault="006528EB" w:rsidP="006528EB">
      <w:pPr>
        <w:jc w:val="center"/>
        <w:rPr>
          <w:b/>
          <w:sz w:val="24"/>
          <w:szCs w:val="24"/>
        </w:rPr>
      </w:pPr>
    </w:p>
    <w:p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>
          <v:shape id="_x0000_i1102" type="#_x0000_t75" style="width:20.25pt;height:20.25pt" o:ole="">
            <v:imagedata r:id="rId181" o:title=""/>
          </v:shape>
          <o:OLEObject Type="Embed" ProgID="Equation.3" ShapeID="_x0000_i1102" DrawAspect="Content" ObjectID="_1705847455" r:id="rId182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>
          <v:shape id="_x0000_i1103" type="#_x0000_t75" style="width:14.25pt;height:20.25pt" o:ole="">
            <v:imagedata r:id="rId183" o:title=""/>
          </v:shape>
          <o:OLEObject Type="Embed" ProgID="Equation.3" ShapeID="_x0000_i1103" DrawAspect="Content" ObjectID="_1705847456" r:id="rId184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>
          <v:shape id="_x0000_i1104" type="#_x0000_t75" style="width:14.25pt;height:15pt" o:ole="">
            <v:imagedata r:id="rId185" o:title=""/>
          </v:shape>
          <o:OLEObject Type="Embed" ProgID="Equation.DSMT4" ShapeID="_x0000_i1104" DrawAspect="Content" ObjectID="_1705847457" r:id="rId186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>
          <v:shape id="_x0000_i1105" type="#_x0000_t75" style="width:11.25pt;height:15pt" o:ole="">
            <v:imagedata r:id="rId187" o:title=""/>
          </v:shape>
          <o:OLEObject Type="Embed" ProgID="Equation.DSMT4" ShapeID="_x0000_i1105" DrawAspect="Content" ObjectID="_1705847458" r:id="rId188"/>
        </w:object>
      </w:r>
      <w:r w:rsidRPr="006528EB">
        <w:rPr>
          <w:b/>
          <w:sz w:val="24"/>
          <w:szCs w:val="24"/>
        </w:rPr>
        <w:t>;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7) Построить корреляционное поле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a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cy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sz w:val="24"/>
          <w:szCs w:val="24"/>
        </w:rPr>
        <w:t xml:space="preserve">. Вычислить параметры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sz w:val="24"/>
          <w:szCs w:val="24"/>
        </w:rPr>
        <w:t xml:space="preserve"> по методу наименьших квадратов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9) Построить графики линий регрессии на корреляционном поле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 xml:space="preserve"> при заданных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наоборот – значения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при заданных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1) Оценить ранговый коэффициент корреляции Спирмэна.</w:t>
      </w:r>
    </w:p>
    <w:p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2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:rsidR="006528EB" w:rsidRPr="006528EB" w:rsidRDefault="006528EB" w:rsidP="006528EB">
      <w:pPr>
        <w:ind w:left="360" w:hanging="360"/>
        <w:jc w:val="both"/>
        <w:rPr>
          <w:b/>
          <w:i/>
          <w:sz w:val="24"/>
          <w:szCs w:val="24"/>
        </w:rPr>
      </w:pPr>
      <w:r w:rsidRPr="006528EB"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6528EB">
        <w:rPr>
          <w:b/>
          <w:i/>
          <w:sz w:val="24"/>
          <w:szCs w:val="24"/>
        </w:rPr>
        <w:t>α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.1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i/>
          <w:sz w:val="24"/>
          <w:szCs w:val="24"/>
        </w:rPr>
        <w:t>α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0.05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и числа степеней свободы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-2).</w:t>
      </w:r>
    </w:p>
    <w:p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:rsidTr="006528EB">
        <w:tc>
          <w:tcPr>
            <w:tcW w:w="992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:rsidTr="006528EB">
        <w:tc>
          <w:tcPr>
            <w:tcW w:w="992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:rsidTr="006528EB">
        <w:tc>
          <w:tcPr>
            <w:tcW w:w="992" w:type="dxa"/>
          </w:tcPr>
          <w:p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6528EB" w:rsidRP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:rsidR="00EB7DCA" w:rsidRDefault="00EB7DCA"/>
    <w:p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:rsidR="00EB7DCA" w:rsidRDefault="00EB7DCA">
      <w:pPr>
        <w:jc w:val="both"/>
        <w:rPr>
          <w:color w:val="000000"/>
          <w:sz w:val="24"/>
          <w:szCs w:val="24"/>
        </w:rPr>
      </w:pPr>
    </w:p>
    <w:p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48D9F889" wp14:editId="6D206ED1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104839F8" wp14:editId="3DE4A441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077E1E32" wp14:editId="0C5909B5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4ED6184E" wp14:editId="066F40FB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:rsidR="00F876DA" w:rsidRPr="00EA0C88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:rsidR="00F876DA" w:rsidRPr="00EA0C88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color w:val="000000"/>
          <w:sz w:val="24"/>
          <w:szCs w:val="24"/>
        </w:rPr>
      </w:pP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:rsidR="00F876DA" w:rsidRPr="00EA0C88" w:rsidRDefault="00F876DA">
      <w:pPr>
        <w:jc w:val="both"/>
        <w:rPr>
          <w:color w:val="000000"/>
          <w:sz w:val="24"/>
          <w:szCs w:val="24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val="en-US" w:eastAsia="en-US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:rsidR="00EB7DCA" w:rsidRDefault="00EB7DCA">
      <w:pPr>
        <w:jc w:val="both"/>
        <w:rPr>
          <w:color w:val="000000"/>
          <w:sz w:val="24"/>
          <w:szCs w:val="24"/>
        </w:rPr>
      </w:pP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EB7DCA">
        <w:rPr>
          <w:color w:val="000000"/>
          <w:sz w:val="24"/>
          <w:szCs w:val="24"/>
        </w:rPr>
        <w:t xml:space="preserve">                                             </w:t>
      </w:r>
      <w:r w:rsidR="00EB7DCA" w:rsidRPr="00EB7DCA">
        <w:rPr>
          <w:color w:val="000000"/>
          <w:sz w:val="24"/>
          <w:szCs w:val="24"/>
        </w:rPr>
        <w:t xml:space="preserve"> </w:t>
      </w:r>
      <w:r w:rsidR="00EB7DCA" w:rsidRPr="00EA0C88">
        <w:rPr>
          <w:color w:val="000000"/>
          <w:sz w:val="24"/>
          <w:szCs w:val="24"/>
        </w:rPr>
        <w:t>Таблица 13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:rsidTr="00EB7DCA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</w:tbl>
    <w:tbl>
      <w:tblPr>
        <w:tblpPr w:leftFromText="180" w:rightFromText="180" w:vertAnchor="text" w:horzAnchor="page" w:tblpX="5268" w:tblpY="-2705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6"/>
      </w:tblGrid>
      <w:tr w:rsidR="00EB7DCA" w:rsidRPr="00EA0C88" w:rsidTr="00EB7DCA">
        <w:trPr>
          <w:trHeight w:val="48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:rsidTr="00EB7DCA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EB7DCA" w:rsidRPr="00EA0C88" w:rsidTr="00EB7DCA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EB7DCA" w:rsidRPr="00EA0C88" w:rsidTr="00EB7DCA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EB7DCA" w:rsidRPr="00EA0C88" w:rsidTr="00EB7DCA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EB7DCA" w:rsidRPr="00EA0C88" w:rsidTr="00EB7DCA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EB7DCA" w:rsidRPr="00EA0C88" w:rsidTr="00EB7DCA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:rsidTr="00EB7DCA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:rsidR="00EB7DCA" w:rsidRDefault="00EB7DCA">
      <w:pPr>
        <w:jc w:val="both"/>
        <w:rPr>
          <w:b/>
          <w:bCs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bCs/>
          <w:color w:val="000000"/>
          <w:sz w:val="24"/>
          <w:szCs w:val="24"/>
        </w:rPr>
      </w:pPr>
    </w:p>
    <w:p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:rsidR="00F876DA" w:rsidRPr="00EA0C88" w:rsidRDefault="00F876DA">
      <w:pPr>
        <w:jc w:val="center"/>
        <w:rPr>
          <w:color w:val="000000"/>
          <w:sz w:val="24"/>
          <w:szCs w:val="24"/>
        </w:rPr>
      </w:pPr>
    </w:p>
    <w:p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:rsidR="009A5936" w:rsidRDefault="009A5936">
      <w:pPr>
        <w:jc w:val="center"/>
        <w:rPr>
          <w:color w:val="000000"/>
          <w:sz w:val="24"/>
          <w:szCs w:val="24"/>
        </w:rPr>
      </w:pPr>
    </w:p>
    <w:p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:rsidR="00EB7DCA" w:rsidRDefault="00EB7DCA">
      <w:pPr>
        <w:jc w:val="center"/>
        <w:rPr>
          <w:color w:val="000000"/>
          <w:sz w:val="24"/>
          <w:szCs w:val="24"/>
        </w:rPr>
      </w:pPr>
    </w:p>
    <w:p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:rsidR="00EB7DCA" w:rsidRDefault="00EB7DCA">
      <w:pPr>
        <w:rPr>
          <w:b/>
          <w:sz w:val="24"/>
          <w:szCs w:val="24"/>
        </w:rPr>
      </w:pPr>
    </w:p>
    <w:p w:rsidR="00EB7DCA" w:rsidRDefault="00EB7DCA">
      <w:pPr>
        <w:rPr>
          <w:b/>
          <w:sz w:val="24"/>
          <w:szCs w:val="24"/>
        </w:rPr>
      </w:pPr>
    </w:p>
    <w:p w:rsidR="00EB7DCA" w:rsidRDefault="00EB7DCA">
      <w:pPr>
        <w:rPr>
          <w:b/>
          <w:sz w:val="24"/>
          <w:szCs w:val="24"/>
        </w:rPr>
      </w:pPr>
    </w:p>
    <w:p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:rsidR="00EB7DCA" w:rsidRDefault="00EB7DCA">
      <w:pPr>
        <w:jc w:val="center"/>
        <w:rPr>
          <w:sz w:val="24"/>
          <w:szCs w:val="24"/>
        </w:rPr>
      </w:pPr>
    </w:p>
    <w:p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:rsidR="00EB7DCA" w:rsidRDefault="00EB7DCA">
      <w:pPr>
        <w:rPr>
          <w:sz w:val="24"/>
          <w:szCs w:val="24"/>
        </w:rPr>
      </w:pPr>
    </w:p>
    <w:p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1B6336" w:rsidRDefault="001B6336">
      <w:pPr>
        <w:jc w:val="both"/>
        <w:rPr>
          <w:b/>
          <w:sz w:val="24"/>
          <w:szCs w:val="24"/>
        </w:rPr>
      </w:pPr>
    </w:p>
    <w:p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Задача 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:rsidR="00F876DA" w:rsidRPr="00EA0C88" w:rsidRDefault="00F876DA">
      <w:pPr>
        <w:rPr>
          <w:rFonts w:eastAsia="Calibri"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F876DA" w:rsidRPr="00EA0C88" w:rsidRDefault="00F876DA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9A5936" w:rsidRDefault="009A5936">
      <w:pPr>
        <w:rPr>
          <w:b/>
          <w:sz w:val="24"/>
          <w:szCs w:val="24"/>
        </w:rPr>
      </w:pPr>
    </w:p>
    <w:p w:rsidR="00F876DA" w:rsidRPr="00EA0C88" w:rsidRDefault="001B6336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:rsidR="00F876DA" w:rsidRPr="00EA0C88" w:rsidRDefault="00F876DA">
      <w:pPr>
        <w:rPr>
          <w:color w:val="000000"/>
          <w:sz w:val="24"/>
          <w:szCs w:val="24"/>
        </w:rPr>
      </w:pPr>
    </w:p>
    <w:p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:rsidR="00F876DA" w:rsidRPr="00EA0C88" w:rsidRDefault="00B32A17">
      <w:pPr>
        <w:jc w:val="both"/>
        <w:rPr>
          <w:color w:val="000000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 xml:space="preserve">№ </w:t>
            </w:r>
          </w:p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:rsidR="0027109C" w:rsidRDefault="0027109C">
      <w:pPr>
        <w:pStyle w:val="Default"/>
        <w:jc w:val="center"/>
        <w:rPr>
          <w:b/>
          <w:bCs/>
        </w:rPr>
      </w:pPr>
    </w:p>
    <w:p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1575E9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:rsidTr="0027109C">
        <w:tc>
          <w:tcPr>
            <w:tcW w:w="1764" w:type="dxa"/>
            <w:vAlign w:val="center"/>
          </w:tcPr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1575E9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:rsidTr="0027109C">
        <w:tc>
          <w:tcPr>
            <w:tcW w:w="9719" w:type="dxa"/>
            <w:gridSpan w:val="3"/>
            <w:vAlign w:val="center"/>
          </w:tcPr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27109C" w:rsidRPr="0027109C" w:rsidTr="0027109C">
        <w:tc>
          <w:tcPr>
            <w:tcW w:w="9719" w:type="dxa"/>
            <w:gridSpan w:val="3"/>
            <w:vAlign w:val="center"/>
          </w:tcPr>
          <w:p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:rsidR="0027109C" w:rsidRDefault="0027109C">
      <w:pPr>
        <w:pStyle w:val="Default"/>
      </w:pPr>
    </w:p>
    <w:p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:rsidR="00C30C6A" w:rsidRPr="00191023" w:rsidRDefault="00C30C6A" w:rsidP="00C30C6A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</w:p>
    <w:p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:rsidR="00C30C6A" w:rsidRPr="00191023" w:rsidRDefault="00C30C6A" w:rsidP="00C30C6A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>
          <v:shape id="_x0000_i1106" type="#_x0000_t75" style="width:12.75pt;height:33pt" o:ole="">
            <v:imagedata r:id="rId191" o:title=""/>
          </v:shape>
          <o:OLEObject Type="Embed" ProgID="Equation.3" ShapeID="_x0000_i1106" DrawAspect="Content" ObjectID="_1705847459" r:id="rId192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>
          <v:shape id="_x0000_i1107" type="#_x0000_t75" style="width:36pt;height:34.5pt" o:ole="">
            <v:imagedata r:id="rId193" o:title=""/>
          </v:shape>
          <o:OLEObject Type="Embed" ProgID="Equation.3" ShapeID="_x0000_i1107" DrawAspect="Content" ObjectID="_1705847460" r:id="rId194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:rsidR="00C30C6A" w:rsidRPr="00191023" w:rsidRDefault="00C30C6A" w:rsidP="00C30C6A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:rsidR="00C30C6A" w:rsidRPr="00191023" w:rsidRDefault="00C30C6A" w:rsidP="00C30C6A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3D4336" w:rsidRPr="00EA0C88" w:rsidRDefault="003D4336" w:rsidP="00A82637">
      <w:pPr>
        <w:shd w:val="clear" w:color="auto" w:fill="FFFFFF"/>
        <w:ind w:left="567" w:firstLine="426"/>
        <w:jc w:val="both"/>
        <w:rPr>
          <w:rFonts w:eastAsia="Calibri"/>
          <w:bCs/>
          <w:sz w:val="24"/>
          <w:szCs w:val="24"/>
        </w:rPr>
      </w:pPr>
      <w:bookmarkStart w:id="0" w:name="_GoBack"/>
      <w:bookmarkEnd w:id="0"/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1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3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7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8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8"/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7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6"/>
  </w:num>
  <w:num w:numId="9">
    <w:abstractNumId w:val="15"/>
  </w:num>
  <w:num w:numId="10">
    <w:abstractNumId w:val="30"/>
  </w:num>
  <w:num w:numId="11">
    <w:abstractNumId w:val="9"/>
  </w:num>
  <w:num w:numId="12">
    <w:abstractNumId w:val="32"/>
  </w:num>
  <w:num w:numId="13">
    <w:abstractNumId w:val="31"/>
  </w:num>
  <w:num w:numId="14">
    <w:abstractNumId w:val="18"/>
  </w:num>
  <w:num w:numId="15">
    <w:abstractNumId w:val="23"/>
  </w:num>
  <w:num w:numId="16">
    <w:abstractNumId w:val="5"/>
  </w:num>
  <w:num w:numId="17">
    <w:abstractNumId w:val="8"/>
  </w:num>
  <w:num w:numId="18">
    <w:abstractNumId w:val="28"/>
  </w:num>
  <w:num w:numId="19">
    <w:abstractNumId w:val="12"/>
  </w:num>
  <w:num w:numId="20">
    <w:abstractNumId w:val="19"/>
  </w:num>
  <w:num w:numId="21">
    <w:abstractNumId w:val="10"/>
  </w:num>
  <w:num w:numId="22">
    <w:abstractNumId w:val="4"/>
  </w:num>
  <w:num w:numId="23">
    <w:abstractNumId w:val="35"/>
  </w:num>
  <w:num w:numId="24">
    <w:abstractNumId w:val="36"/>
  </w:num>
  <w:num w:numId="25">
    <w:abstractNumId w:val="37"/>
  </w:num>
  <w:num w:numId="26">
    <w:abstractNumId w:val="2"/>
  </w:num>
  <w:num w:numId="27">
    <w:abstractNumId w:val="22"/>
  </w:num>
  <w:num w:numId="28">
    <w:abstractNumId w:val="21"/>
  </w:num>
  <w:num w:numId="29">
    <w:abstractNumId w:val="6"/>
  </w:num>
  <w:num w:numId="30">
    <w:abstractNumId w:val="34"/>
  </w:num>
  <w:num w:numId="31">
    <w:abstractNumId w:val="33"/>
  </w:num>
  <w:num w:numId="32">
    <w:abstractNumId w:val="7"/>
  </w:num>
  <w:num w:numId="33">
    <w:abstractNumId w:val="0"/>
  </w:num>
  <w:num w:numId="34">
    <w:abstractNumId w:val="39"/>
  </w:num>
  <w:num w:numId="35">
    <w:abstractNumId w:val="14"/>
  </w:num>
  <w:num w:numId="3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</w:num>
  <w:num w:numId="38">
    <w:abstractNumId w:val="29"/>
  </w:num>
  <w:num w:numId="39">
    <w:abstractNumId w:val="20"/>
  </w:num>
  <w:num w:numId="40">
    <w:abstractNumId w:val="24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6DA"/>
    <w:rsid w:val="0006406E"/>
    <w:rsid w:val="000C0712"/>
    <w:rsid w:val="00107DCA"/>
    <w:rsid w:val="001438F0"/>
    <w:rsid w:val="001575E9"/>
    <w:rsid w:val="00197FF3"/>
    <w:rsid w:val="001B3840"/>
    <w:rsid w:val="001B6336"/>
    <w:rsid w:val="001E0027"/>
    <w:rsid w:val="001E75D7"/>
    <w:rsid w:val="001F277E"/>
    <w:rsid w:val="0027109C"/>
    <w:rsid w:val="002B27DD"/>
    <w:rsid w:val="003371E2"/>
    <w:rsid w:val="003D4336"/>
    <w:rsid w:val="003E4583"/>
    <w:rsid w:val="00401E2D"/>
    <w:rsid w:val="004072F6"/>
    <w:rsid w:val="004162E6"/>
    <w:rsid w:val="0042055D"/>
    <w:rsid w:val="004A7A53"/>
    <w:rsid w:val="004B7072"/>
    <w:rsid w:val="004D54E4"/>
    <w:rsid w:val="00504152"/>
    <w:rsid w:val="005553EB"/>
    <w:rsid w:val="005D2C9A"/>
    <w:rsid w:val="00607674"/>
    <w:rsid w:val="00610262"/>
    <w:rsid w:val="0063273C"/>
    <w:rsid w:val="006528EB"/>
    <w:rsid w:val="006E5BB9"/>
    <w:rsid w:val="006F148C"/>
    <w:rsid w:val="007518FA"/>
    <w:rsid w:val="007D2363"/>
    <w:rsid w:val="00815D58"/>
    <w:rsid w:val="00896FAA"/>
    <w:rsid w:val="008B0759"/>
    <w:rsid w:val="00900E63"/>
    <w:rsid w:val="00905303"/>
    <w:rsid w:val="0097487A"/>
    <w:rsid w:val="009A22E0"/>
    <w:rsid w:val="009A5936"/>
    <w:rsid w:val="009A7010"/>
    <w:rsid w:val="00A538B9"/>
    <w:rsid w:val="00A82637"/>
    <w:rsid w:val="00B32A17"/>
    <w:rsid w:val="00B63022"/>
    <w:rsid w:val="00B857C7"/>
    <w:rsid w:val="00C30C6A"/>
    <w:rsid w:val="00CF137F"/>
    <w:rsid w:val="00D34698"/>
    <w:rsid w:val="00D35BCC"/>
    <w:rsid w:val="00D7482B"/>
    <w:rsid w:val="00D94AD3"/>
    <w:rsid w:val="00DE7DAC"/>
    <w:rsid w:val="00E252A6"/>
    <w:rsid w:val="00E3588A"/>
    <w:rsid w:val="00E4370D"/>
    <w:rsid w:val="00E8350D"/>
    <w:rsid w:val="00EA0C88"/>
    <w:rsid w:val="00EB48D8"/>
    <w:rsid w:val="00EB7DCA"/>
    <w:rsid w:val="00EC7B9A"/>
    <w:rsid w:val="00F41542"/>
    <w:rsid w:val="00F47BC1"/>
    <w:rsid w:val="00F876DA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25CDFA1F-CCC4-4E64-B4D9-7C5A6232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hyperlink" Target="http://www.iprbookshop.ru" TargetMode="External"/><Relationship Id="rId42" Type="http://schemas.openxmlformats.org/officeDocument/2006/relationships/oleObject" Target="embeddings/oleObject6.bin"/><Relationship Id="rId47" Type="http://schemas.openxmlformats.org/officeDocument/2006/relationships/image" Target="media/image10.wmf"/><Relationship Id="rId63" Type="http://schemas.openxmlformats.org/officeDocument/2006/relationships/image" Target="media/image18.wmf"/><Relationship Id="rId68" Type="http://schemas.openxmlformats.org/officeDocument/2006/relationships/oleObject" Target="embeddings/oleObject19.bin"/><Relationship Id="rId84" Type="http://schemas.openxmlformats.org/officeDocument/2006/relationships/oleObject" Target="embeddings/oleObject27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41.bin"/><Relationship Id="rId133" Type="http://schemas.openxmlformats.org/officeDocument/2006/relationships/image" Target="media/image53.wmf"/><Relationship Id="rId138" Type="http://schemas.openxmlformats.org/officeDocument/2006/relationships/oleObject" Target="embeddings/oleObject54.bin"/><Relationship Id="rId154" Type="http://schemas.openxmlformats.org/officeDocument/2006/relationships/image" Target="media/image63.wmf"/><Relationship Id="rId159" Type="http://schemas.openxmlformats.org/officeDocument/2006/relationships/oleObject" Target="embeddings/oleObject65.bin"/><Relationship Id="rId175" Type="http://schemas.openxmlformats.org/officeDocument/2006/relationships/oleObject" Target="embeddings/oleObject74.bin"/><Relationship Id="rId170" Type="http://schemas.openxmlformats.org/officeDocument/2006/relationships/image" Target="media/image71.wmf"/><Relationship Id="rId191" Type="http://schemas.openxmlformats.org/officeDocument/2006/relationships/image" Target="media/image81.wmf"/><Relationship Id="rId196" Type="http://schemas.openxmlformats.org/officeDocument/2006/relationships/theme" Target="theme/theme1.xml"/><Relationship Id="rId16" Type="http://schemas.openxmlformats.org/officeDocument/2006/relationships/hyperlink" Target="URL:%20http://lib.mgafk.ru%20" TargetMode="External"/><Relationship Id="rId107" Type="http://schemas.openxmlformats.org/officeDocument/2006/relationships/image" Target="media/image40.wmf"/><Relationship Id="rId11" Type="http://schemas.openxmlformats.org/officeDocument/2006/relationships/hyperlink" Target="URL:%20http://lib.mgafk.ru%20" TargetMode="External"/><Relationship Id="rId32" Type="http://schemas.openxmlformats.org/officeDocument/2006/relationships/image" Target="media/image2.wmf"/><Relationship Id="rId37" Type="http://schemas.openxmlformats.org/officeDocument/2006/relationships/image" Target="media/image5.wmf"/><Relationship Id="rId53" Type="http://schemas.openxmlformats.org/officeDocument/2006/relationships/image" Target="media/image13.wmf"/><Relationship Id="rId58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36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49.bin"/><Relationship Id="rId144" Type="http://schemas.openxmlformats.org/officeDocument/2006/relationships/oleObject" Target="embeddings/oleObject57.bin"/><Relationship Id="rId149" Type="http://schemas.openxmlformats.org/officeDocument/2006/relationships/oleObject" Target="embeddings/oleObject60.bin"/><Relationship Id="rId5" Type="http://schemas.openxmlformats.org/officeDocument/2006/relationships/hyperlink" Target="http://internet.garant.ru/document/redirect/72232870/0" TargetMode="External"/><Relationship Id="rId90" Type="http://schemas.openxmlformats.org/officeDocument/2006/relationships/oleObject" Target="embeddings/oleObject30.bin"/><Relationship Id="rId95" Type="http://schemas.openxmlformats.org/officeDocument/2006/relationships/image" Target="media/image34.wmf"/><Relationship Id="rId160" Type="http://schemas.openxmlformats.org/officeDocument/2006/relationships/image" Target="media/image66.wmf"/><Relationship Id="rId165" Type="http://schemas.openxmlformats.org/officeDocument/2006/relationships/oleObject" Target="embeddings/oleObject68.bin"/><Relationship Id="rId181" Type="http://schemas.openxmlformats.org/officeDocument/2006/relationships/image" Target="media/image75.wmf"/><Relationship Id="rId186" Type="http://schemas.openxmlformats.org/officeDocument/2006/relationships/oleObject" Target="embeddings/oleObject80.bin"/><Relationship Id="rId22" Type="http://schemas.openxmlformats.org/officeDocument/2006/relationships/hyperlink" Target="https://biblio-online.ru" TargetMode="External"/><Relationship Id="rId27" Type="http://schemas.openxmlformats.org/officeDocument/2006/relationships/hyperlink" Target="http://window.edu.ru" TargetMode="External"/><Relationship Id="rId43" Type="http://schemas.openxmlformats.org/officeDocument/2006/relationships/image" Target="media/image8.wmf"/><Relationship Id="rId48" Type="http://schemas.openxmlformats.org/officeDocument/2006/relationships/oleObject" Target="embeddings/oleObject9.bin"/><Relationship Id="rId64" Type="http://schemas.openxmlformats.org/officeDocument/2006/relationships/oleObject" Target="embeddings/oleObject17.bin"/><Relationship Id="rId69" Type="http://schemas.openxmlformats.org/officeDocument/2006/relationships/image" Target="media/image21.wmf"/><Relationship Id="rId113" Type="http://schemas.openxmlformats.org/officeDocument/2006/relationships/image" Target="media/image43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2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25.bin"/><Relationship Id="rId85" Type="http://schemas.openxmlformats.org/officeDocument/2006/relationships/image" Target="media/image29.wmf"/><Relationship Id="rId150" Type="http://schemas.openxmlformats.org/officeDocument/2006/relationships/image" Target="media/image61.wmf"/><Relationship Id="rId155" Type="http://schemas.openxmlformats.org/officeDocument/2006/relationships/oleObject" Target="embeddings/oleObject63.bin"/><Relationship Id="rId171" Type="http://schemas.openxmlformats.org/officeDocument/2006/relationships/oleObject" Target="embeddings/oleObject71.bin"/><Relationship Id="rId176" Type="http://schemas.openxmlformats.org/officeDocument/2006/relationships/oleObject" Target="embeddings/oleObject75.bin"/><Relationship Id="rId192" Type="http://schemas.openxmlformats.org/officeDocument/2006/relationships/oleObject" Target="embeddings/oleObject82.bin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https://urait.ru/bcode/449645" TargetMode="External"/><Relationship Id="rId33" Type="http://schemas.openxmlformats.org/officeDocument/2006/relationships/oleObject" Target="embeddings/oleObject2.bin"/><Relationship Id="rId38" Type="http://schemas.openxmlformats.org/officeDocument/2006/relationships/oleObject" Target="embeddings/oleObject4.bin"/><Relationship Id="rId59" Type="http://schemas.openxmlformats.org/officeDocument/2006/relationships/image" Target="media/image16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39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12.bin"/><Relationship Id="rId70" Type="http://schemas.openxmlformats.org/officeDocument/2006/relationships/oleObject" Target="embeddings/oleObject20.bin"/><Relationship Id="rId75" Type="http://schemas.openxmlformats.org/officeDocument/2006/relationships/image" Target="media/image24.wmf"/><Relationship Id="rId91" Type="http://schemas.openxmlformats.org/officeDocument/2006/relationships/image" Target="media/image32.wmf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55.bin"/><Relationship Id="rId145" Type="http://schemas.openxmlformats.org/officeDocument/2006/relationships/image" Target="media/image59.wmf"/><Relationship Id="rId161" Type="http://schemas.openxmlformats.org/officeDocument/2006/relationships/oleObject" Target="embeddings/oleObject66.bin"/><Relationship Id="rId166" Type="http://schemas.openxmlformats.org/officeDocument/2006/relationships/image" Target="media/image69.wmf"/><Relationship Id="rId182" Type="http://schemas.openxmlformats.org/officeDocument/2006/relationships/oleObject" Target="embeddings/oleObject78.bin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hyperlink" Target="http://internet.garant.ru/document/redirect/70753338/0" TargetMode="External"/><Relationship Id="rId23" Type="http://schemas.openxmlformats.org/officeDocument/2006/relationships/hyperlink" Target="https://rucont.ru/" TargetMode="External"/><Relationship Id="rId28" Type="http://schemas.openxmlformats.org/officeDocument/2006/relationships/hyperlink" Target="http://fcior.edu.ru" TargetMode="External"/><Relationship Id="rId49" Type="http://schemas.openxmlformats.org/officeDocument/2006/relationships/image" Target="media/image11.wmf"/><Relationship Id="rId114" Type="http://schemas.openxmlformats.org/officeDocument/2006/relationships/oleObject" Target="embeddings/oleObject42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7.bin"/><Relationship Id="rId60" Type="http://schemas.openxmlformats.org/officeDocument/2006/relationships/oleObject" Target="embeddings/oleObject15.bin"/><Relationship Id="rId65" Type="http://schemas.openxmlformats.org/officeDocument/2006/relationships/image" Target="media/image19.wmf"/><Relationship Id="rId81" Type="http://schemas.openxmlformats.org/officeDocument/2006/relationships/image" Target="media/image27.wmf"/><Relationship Id="rId86" Type="http://schemas.openxmlformats.org/officeDocument/2006/relationships/oleObject" Target="embeddings/oleObject28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61.bin"/><Relationship Id="rId156" Type="http://schemas.openxmlformats.org/officeDocument/2006/relationships/image" Target="media/image64.wmf"/><Relationship Id="rId177" Type="http://schemas.openxmlformats.org/officeDocument/2006/relationships/image" Target="media/image73.wmf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13" Type="http://schemas.openxmlformats.org/officeDocument/2006/relationships/hyperlink" Target="http://www.iprbookshop.ru/66597.html" TargetMode="External"/><Relationship Id="rId18" Type="http://schemas.openxmlformats.org/officeDocument/2006/relationships/hyperlink" Target="https://urait.ru/bcode/449646" TargetMode="External"/><Relationship Id="rId39" Type="http://schemas.openxmlformats.org/officeDocument/2006/relationships/image" Target="media/image6.wmf"/><Relationship Id="rId109" Type="http://schemas.openxmlformats.org/officeDocument/2006/relationships/image" Target="media/image41.wmf"/><Relationship Id="rId34" Type="http://schemas.openxmlformats.org/officeDocument/2006/relationships/image" Target="media/image3.png"/><Relationship Id="rId50" Type="http://schemas.openxmlformats.org/officeDocument/2006/relationships/oleObject" Target="embeddings/oleObject10.bin"/><Relationship Id="rId55" Type="http://schemas.openxmlformats.org/officeDocument/2006/relationships/image" Target="media/image14.wmf"/><Relationship Id="rId76" Type="http://schemas.openxmlformats.org/officeDocument/2006/relationships/oleObject" Target="embeddings/oleObject23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37.bin"/><Relationship Id="rId120" Type="http://schemas.openxmlformats.org/officeDocument/2006/relationships/oleObject" Target="embeddings/oleObject45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69.bin"/><Relationship Id="rId188" Type="http://schemas.openxmlformats.org/officeDocument/2006/relationships/oleObject" Target="embeddings/oleObject81.bin"/><Relationship Id="rId7" Type="http://schemas.openxmlformats.org/officeDocument/2006/relationships/hyperlink" Target="URL:%20http://lib.mgafk.ru%20" TargetMode="External"/><Relationship Id="rId71" Type="http://schemas.openxmlformats.org/officeDocument/2006/relationships/image" Target="media/image22.wmf"/><Relationship Id="rId92" Type="http://schemas.openxmlformats.org/officeDocument/2006/relationships/oleObject" Target="embeddings/oleObject31.bin"/><Relationship Id="rId162" Type="http://schemas.openxmlformats.org/officeDocument/2006/relationships/image" Target="media/image67.wmf"/><Relationship Id="rId183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hyperlink" Target="https://minsport.gov.ru/" TargetMode="External"/><Relationship Id="rId24" Type="http://schemas.openxmlformats.org/officeDocument/2006/relationships/hyperlink" Target="https://minobrnauki.gov.ru/" TargetMode="External"/><Relationship Id="rId40" Type="http://schemas.openxmlformats.org/officeDocument/2006/relationships/oleObject" Target="embeddings/oleObject5.bin"/><Relationship Id="rId45" Type="http://schemas.openxmlformats.org/officeDocument/2006/relationships/image" Target="media/image9.wmf"/><Relationship Id="rId66" Type="http://schemas.openxmlformats.org/officeDocument/2006/relationships/oleObject" Target="embeddings/oleObject18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53.bin"/><Relationship Id="rId157" Type="http://schemas.openxmlformats.org/officeDocument/2006/relationships/oleObject" Target="embeddings/oleObject64.bin"/><Relationship Id="rId178" Type="http://schemas.openxmlformats.org/officeDocument/2006/relationships/oleObject" Target="embeddings/oleObject76.bin"/><Relationship Id="rId61" Type="http://schemas.openxmlformats.org/officeDocument/2006/relationships/image" Target="media/image17.wmf"/><Relationship Id="rId82" Type="http://schemas.openxmlformats.org/officeDocument/2006/relationships/oleObject" Target="embeddings/oleObject26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72.bin"/><Relationship Id="rId194" Type="http://schemas.openxmlformats.org/officeDocument/2006/relationships/oleObject" Target="embeddings/oleObject83.bin"/><Relationship Id="rId19" Type="http://schemas.openxmlformats.org/officeDocument/2006/relationships/hyperlink" Target="http://lib.mgafk.ru" TargetMode="External"/><Relationship Id="rId14" Type="http://schemas.openxmlformats.org/officeDocument/2006/relationships/hyperlink" Target="URL:%20http://lib.mgafk.ru%20" TargetMode="External"/><Relationship Id="rId30" Type="http://schemas.openxmlformats.org/officeDocument/2006/relationships/image" Target="media/image1.wmf"/><Relationship Id="rId35" Type="http://schemas.openxmlformats.org/officeDocument/2006/relationships/image" Target="media/image4.wmf"/><Relationship Id="rId56" Type="http://schemas.openxmlformats.org/officeDocument/2006/relationships/oleObject" Target="embeddings/oleObject13.bin"/><Relationship Id="rId77" Type="http://schemas.openxmlformats.org/officeDocument/2006/relationships/image" Target="media/image25.wmf"/><Relationship Id="rId100" Type="http://schemas.openxmlformats.org/officeDocument/2006/relationships/oleObject" Target="embeddings/oleObject35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48.bin"/><Relationship Id="rId147" Type="http://schemas.openxmlformats.org/officeDocument/2006/relationships/oleObject" Target="embeddings/oleObject59.bin"/><Relationship Id="rId168" Type="http://schemas.openxmlformats.org/officeDocument/2006/relationships/image" Target="media/image70.wmf"/><Relationship Id="rId8" Type="http://schemas.openxmlformats.org/officeDocument/2006/relationships/hyperlink" Target="URL:%20http://lib.mgafk.ru" TargetMode="External"/><Relationship Id="rId51" Type="http://schemas.openxmlformats.org/officeDocument/2006/relationships/image" Target="media/image12.wmf"/><Relationship Id="rId72" Type="http://schemas.openxmlformats.org/officeDocument/2006/relationships/oleObject" Target="embeddings/oleObject21.bin"/><Relationship Id="rId93" Type="http://schemas.openxmlformats.org/officeDocument/2006/relationships/image" Target="media/image33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67.bin"/><Relationship Id="rId184" Type="http://schemas.openxmlformats.org/officeDocument/2006/relationships/oleObject" Target="embeddings/oleObject79.bin"/><Relationship Id="rId189" Type="http://schemas.openxmlformats.org/officeDocument/2006/relationships/image" Target="media/image79.png"/><Relationship Id="rId3" Type="http://schemas.openxmlformats.org/officeDocument/2006/relationships/settings" Target="settings.xml"/><Relationship Id="rId25" Type="http://schemas.openxmlformats.org/officeDocument/2006/relationships/hyperlink" Target="http://obrnadzor.gov.ru/ru/" TargetMode="External"/><Relationship Id="rId46" Type="http://schemas.openxmlformats.org/officeDocument/2006/relationships/oleObject" Target="embeddings/oleObject8.bin"/><Relationship Id="rId67" Type="http://schemas.openxmlformats.org/officeDocument/2006/relationships/image" Target="media/image20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55.wmf"/><Relationship Id="rId158" Type="http://schemas.openxmlformats.org/officeDocument/2006/relationships/image" Target="media/image65.wmf"/><Relationship Id="rId20" Type="http://schemas.openxmlformats.org/officeDocument/2006/relationships/hyperlink" Target="https://elibrary.ru" TargetMode="External"/><Relationship Id="rId41" Type="http://schemas.openxmlformats.org/officeDocument/2006/relationships/image" Target="media/image7.wmf"/><Relationship Id="rId62" Type="http://schemas.openxmlformats.org/officeDocument/2006/relationships/oleObject" Target="embeddings/oleObject16.bin"/><Relationship Id="rId83" Type="http://schemas.openxmlformats.org/officeDocument/2006/relationships/image" Target="media/image28.wmf"/><Relationship Id="rId88" Type="http://schemas.openxmlformats.org/officeDocument/2006/relationships/oleObject" Target="embeddings/oleObject29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51.bin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3.bin"/><Relationship Id="rId179" Type="http://schemas.openxmlformats.org/officeDocument/2006/relationships/image" Target="media/image74.wmf"/><Relationship Id="rId195" Type="http://schemas.openxmlformats.org/officeDocument/2006/relationships/fontTable" Target="fontTable.xml"/><Relationship Id="rId190" Type="http://schemas.openxmlformats.org/officeDocument/2006/relationships/image" Target="media/image80.png"/><Relationship Id="rId15" Type="http://schemas.openxmlformats.org/officeDocument/2006/relationships/hyperlink" Target="URL:%20http://lib.mgafk.ru%20" TargetMode="External"/><Relationship Id="rId36" Type="http://schemas.openxmlformats.org/officeDocument/2006/relationships/oleObject" Target="embeddings/oleObject3.bin"/><Relationship Id="rId57" Type="http://schemas.openxmlformats.org/officeDocument/2006/relationships/image" Target="media/image15.wmf"/><Relationship Id="rId106" Type="http://schemas.openxmlformats.org/officeDocument/2006/relationships/oleObject" Target="embeddings/oleObject38.bin"/><Relationship Id="rId127" Type="http://schemas.openxmlformats.org/officeDocument/2006/relationships/image" Target="media/image50.wmf"/><Relationship Id="rId10" Type="http://schemas.openxmlformats.org/officeDocument/2006/relationships/hyperlink" Target="URL:%20http://lib.mgafk.ru%20" TargetMode="External"/><Relationship Id="rId31" Type="http://schemas.openxmlformats.org/officeDocument/2006/relationships/oleObject" Target="embeddings/oleObject1.bin"/><Relationship Id="rId52" Type="http://schemas.openxmlformats.org/officeDocument/2006/relationships/oleObject" Target="embeddings/oleObject11.bin"/><Relationship Id="rId73" Type="http://schemas.openxmlformats.org/officeDocument/2006/relationships/image" Target="media/image23.wmf"/><Relationship Id="rId78" Type="http://schemas.openxmlformats.org/officeDocument/2006/relationships/oleObject" Target="embeddings/oleObject24.bin"/><Relationship Id="rId94" Type="http://schemas.openxmlformats.org/officeDocument/2006/relationships/oleObject" Target="embeddings/oleObject32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58.wmf"/><Relationship Id="rId148" Type="http://schemas.openxmlformats.org/officeDocument/2006/relationships/image" Target="media/image60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70.bin"/><Relationship Id="rId185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hyperlink" Target="URL:%20http://lib.mgafk.ru%20" TargetMode="External"/><Relationship Id="rId180" Type="http://schemas.openxmlformats.org/officeDocument/2006/relationships/oleObject" Target="embeddings/oleObject77.bin"/><Relationship Id="rId26" Type="http://schemas.openxmlformats.org/officeDocument/2006/relationships/hyperlink" Target="http://www.edu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4</Pages>
  <Words>16390</Words>
  <Characters>93429</Characters>
  <Application>Microsoft Office Word</Application>
  <DocSecurity>0</DocSecurity>
  <Lines>778</Lines>
  <Paragraphs>2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УМУ</cp:lastModifiedBy>
  <cp:revision>2</cp:revision>
  <cp:lastPrinted>2019-09-13T07:58:00Z</cp:lastPrinted>
  <dcterms:created xsi:type="dcterms:W3CDTF">2022-02-08T14:38:00Z</dcterms:created>
  <dcterms:modified xsi:type="dcterms:W3CDTF">2022-02-08T14:38:00Z</dcterms:modified>
</cp:coreProperties>
</file>